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LiBang"/>
        <w:tblpPr w:leftFromText="180" w:rightFromText="180" w:vertAnchor="text" w:horzAnchor="margin" w:tblpY="-380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4961"/>
      </w:tblGrid>
      <w:tr w:rsidR="00E74130" w:rsidRPr="00953844" w14:paraId="3EF012C2" w14:textId="77777777" w:rsidTr="00E74130">
        <w:tc>
          <w:tcPr>
            <w:tcW w:w="4111" w:type="dxa"/>
          </w:tcPr>
          <w:p w14:paraId="58010DE5" w14:textId="77777777" w:rsidR="00E74130" w:rsidRPr="00953844" w:rsidRDefault="00E74130" w:rsidP="00E74130">
            <w:pPr>
              <w:jc w:val="center"/>
              <w:textAlignment w:val="center"/>
            </w:pPr>
            <w:r w:rsidRPr="00953844">
              <w:t>SỞ GIÁO DỤC VÀ ĐÀO TẠO</w:t>
            </w:r>
          </w:p>
          <w:p w14:paraId="3B7EEB74" w14:textId="77777777" w:rsidR="00E74130" w:rsidRPr="00953844" w:rsidRDefault="00E74130" w:rsidP="00E74130">
            <w:pPr>
              <w:jc w:val="center"/>
              <w:textAlignment w:val="center"/>
            </w:pPr>
            <w:r w:rsidRPr="00953844">
              <w:t>THÀNH PHỐ HỒ CHÍ MINH</w:t>
            </w:r>
          </w:p>
          <w:p w14:paraId="0F1B82C8" w14:textId="77777777" w:rsidR="00E74130" w:rsidRPr="00953844" w:rsidRDefault="00E74130" w:rsidP="00E74130">
            <w:pPr>
              <w:jc w:val="center"/>
              <w:textAlignment w:val="center"/>
              <w:rPr>
                <w:b/>
              </w:rPr>
            </w:pPr>
            <w:r w:rsidRPr="00953844">
              <w:rPr>
                <w:b/>
              </w:rPr>
              <w:t xml:space="preserve">TRƯỜNG TH, THCS VÀ THPT </w:t>
            </w:r>
          </w:p>
          <w:p w14:paraId="2D74EAA1" w14:textId="77777777" w:rsidR="00E74130" w:rsidRPr="00953844" w:rsidRDefault="00E74130" w:rsidP="00E74130">
            <w:pPr>
              <w:jc w:val="center"/>
              <w:textAlignment w:val="center"/>
              <w:rPr>
                <w:b/>
              </w:rPr>
            </w:pPr>
            <w:r w:rsidRPr="00953844">
              <w:rPr>
                <w:b/>
              </w:rPr>
              <w:t>NGUYỄN TRI PHƯƠNG</w:t>
            </w:r>
          </w:p>
        </w:tc>
        <w:tc>
          <w:tcPr>
            <w:tcW w:w="4961" w:type="dxa"/>
          </w:tcPr>
          <w:p w14:paraId="7959F043" w14:textId="77777777" w:rsidR="00E74130" w:rsidRPr="00953844" w:rsidRDefault="00E74130" w:rsidP="00E74130">
            <w:pPr>
              <w:jc w:val="center"/>
              <w:textAlignment w:val="center"/>
              <w:rPr>
                <w:b/>
              </w:rPr>
            </w:pPr>
            <w:r w:rsidRPr="00953844">
              <w:rPr>
                <w:b/>
              </w:rPr>
              <w:t xml:space="preserve">HƯỚNG DẪN CHẤM  </w:t>
            </w:r>
          </w:p>
          <w:p w14:paraId="0A632903" w14:textId="776E4F50" w:rsidR="00E74130" w:rsidRPr="00953844" w:rsidRDefault="00E74130" w:rsidP="00E74130">
            <w:pPr>
              <w:jc w:val="center"/>
              <w:textAlignment w:val="center"/>
              <w:rPr>
                <w:b/>
                <w:lang w:val="en-US"/>
              </w:rPr>
            </w:pPr>
            <w:r w:rsidRPr="00953844">
              <w:rPr>
                <w:b/>
              </w:rPr>
              <w:t xml:space="preserve">KIỂM TRA </w:t>
            </w:r>
            <w:r w:rsidR="009623FF">
              <w:rPr>
                <w:b/>
                <w:lang w:val="en-US"/>
              </w:rPr>
              <w:t>THI</w:t>
            </w:r>
            <w:r w:rsidRPr="00953844">
              <w:rPr>
                <w:b/>
              </w:rPr>
              <w:t xml:space="preserve"> HỌC KỲ II - LỚP</w:t>
            </w:r>
            <w:r w:rsidR="00B4207E" w:rsidRPr="00953844">
              <w:rPr>
                <w:b/>
                <w:lang w:val="en-US"/>
              </w:rPr>
              <w:t xml:space="preserve"> 1</w:t>
            </w:r>
            <w:r w:rsidR="00237BEB" w:rsidRPr="00953844">
              <w:rPr>
                <w:b/>
                <w:lang w:val="en-US"/>
              </w:rPr>
              <w:t>0</w:t>
            </w:r>
          </w:p>
          <w:p w14:paraId="19291682" w14:textId="2EA4F5EE" w:rsidR="00E74130" w:rsidRPr="00953844" w:rsidRDefault="00E74130" w:rsidP="00E74130">
            <w:pPr>
              <w:jc w:val="center"/>
              <w:textAlignment w:val="center"/>
              <w:rPr>
                <w:b/>
                <w:lang w:val="en-US"/>
              </w:rPr>
            </w:pPr>
            <w:r w:rsidRPr="00953844">
              <w:rPr>
                <w:b/>
              </w:rPr>
              <w:t>Môn:</w:t>
            </w:r>
            <w:r w:rsidR="00B4207E" w:rsidRPr="00953844">
              <w:rPr>
                <w:b/>
                <w:lang w:val="en-US"/>
              </w:rPr>
              <w:t xml:space="preserve"> </w:t>
            </w:r>
            <w:proofErr w:type="spellStart"/>
            <w:r w:rsidR="00B4207E" w:rsidRPr="00953844">
              <w:rPr>
                <w:b/>
                <w:lang w:val="en-US"/>
              </w:rPr>
              <w:t>Toán</w:t>
            </w:r>
            <w:proofErr w:type="spellEnd"/>
          </w:p>
          <w:p w14:paraId="58513877" w14:textId="6D067CD6" w:rsidR="00E74130" w:rsidRPr="00953844" w:rsidRDefault="00E74130" w:rsidP="00E74130">
            <w:pPr>
              <w:tabs>
                <w:tab w:val="left" w:pos="5760"/>
              </w:tabs>
              <w:jc w:val="center"/>
              <w:textAlignment w:val="center"/>
              <w:rPr>
                <w:i/>
              </w:rPr>
            </w:pPr>
            <w:r w:rsidRPr="00953844">
              <w:rPr>
                <w:i/>
              </w:rPr>
              <w:t>(</w:t>
            </w:r>
            <w:proofErr w:type="spellStart"/>
            <w:r w:rsidRPr="00953844">
              <w:rPr>
                <w:i/>
              </w:rPr>
              <w:t>Đáp</w:t>
            </w:r>
            <w:proofErr w:type="spellEnd"/>
            <w:r w:rsidRPr="00953844">
              <w:rPr>
                <w:i/>
              </w:rPr>
              <w:t xml:space="preserve"> </w:t>
            </w:r>
            <w:proofErr w:type="spellStart"/>
            <w:r w:rsidRPr="00953844">
              <w:rPr>
                <w:i/>
              </w:rPr>
              <w:t>án</w:t>
            </w:r>
            <w:proofErr w:type="spellEnd"/>
            <w:r w:rsidRPr="00953844">
              <w:rPr>
                <w:i/>
              </w:rPr>
              <w:t xml:space="preserve"> - Thang </w:t>
            </w:r>
            <w:proofErr w:type="spellStart"/>
            <w:r w:rsidRPr="00953844">
              <w:rPr>
                <w:i/>
              </w:rPr>
              <w:t>điểm</w:t>
            </w:r>
            <w:proofErr w:type="spellEnd"/>
            <w:r w:rsidRPr="00953844">
              <w:rPr>
                <w:i/>
              </w:rPr>
              <w:t xml:space="preserve"> </w:t>
            </w:r>
            <w:proofErr w:type="spellStart"/>
            <w:r w:rsidRPr="00953844">
              <w:rPr>
                <w:i/>
              </w:rPr>
              <w:t>gồm</w:t>
            </w:r>
            <w:proofErr w:type="spellEnd"/>
            <w:r w:rsidR="003B1260" w:rsidRPr="00953844">
              <w:rPr>
                <w:i/>
                <w:lang w:val="en-US"/>
              </w:rPr>
              <w:t xml:space="preserve"> 0</w:t>
            </w:r>
            <w:r w:rsidR="00237BEB" w:rsidRPr="00953844">
              <w:rPr>
                <w:i/>
                <w:lang w:val="en-US"/>
              </w:rPr>
              <w:t>2</w:t>
            </w:r>
            <w:r w:rsidRPr="00953844">
              <w:rPr>
                <w:i/>
              </w:rPr>
              <w:t xml:space="preserve"> trang)</w:t>
            </w:r>
          </w:p>
        </w:tc>
      </w:tr>
    </w:tbl>
    <w:p w14:paraId="5FBBEEAC" w14:textId="77777777" w:rsidR="00275DE6" w:rsidRPr="00953844" w:rsidRDefault="00275DE6" w:rsidP="00E74130">
      <w:pPr>
        <w:shd w:val="clear" w:color="auto" w:fill="FFFFFF" w:themeFill="background1"/>
        <w:rPr>
          <w:b/>
          <w:color w:val="222222"/>
        </w:rPr>
      </w:pPr>
    </w:p>
    <w:p w14:paraId="2198672F" w14:textId="780E82C6" w:rsidR="00E74130" w:rsidRPr="00953844" w:rsidRDefault="0021153F" w:rsidP="00E74130">
      <w:pPr>
        <w:shd w:val="clear" w:color="auto" w:fill="FFFFFF" w:themeFill="background1"/>
        <w:rPr>
          <w:b/>
          <w:color w:val="222222"/>
          <w:lang w:val="vi-VN"/>
        </w:rPr>
      </w:pPr>
      <w:r w:rsidRPr="00953844">
        <w:rPr>
          <w:b/>
          <w:color w:val="222222"/>
        </w:rPr>
        <w:t xml:space="preserve">I. </w:t>
      </w:r>
      <w:r w:rsidR="00E74130" w:rsidRPr="00953844">
        <w:rPr>
          <w:b/>
          <w:color w:val="222222"/>
        </w:rPr>
        <w:t xml:space="preserve">PHẦN </w:t>
      </w:r>
      <w:r w:rsidR="00E74130" w:rsidRPr="00953844">
        <w:rPr>
          <w:b/>
          <w:color w:val="222222"/>
          <w:lang w:val="vi-VN"/>
        </w:rPr>
        <w:t>TRẮC NGHIỆM</w:t>
      </w:r>
    </w:p>
    <w:p w14:paraId="6B389C1D" w14:textId="4CE90029" w:rsidR="005D44D7" w:rsidRPr="00953844" w:rsidRDefault="005D44D7" w:rsidP="005D44D7">
      <w:pPr>
        <w:spacing w:before="120" w:after="120"/>
        <w:rPr>
          <w:i/>
          <w:color w:val="222222"/>
        </w:rPr>
      </w:pPr>
      <w:proofErr w:type="spellStart"/>
      <w:r w:rsidRPr="00953844">
        <w:rPr>
          <w:i/>
          <w:color w:val="222222"/>
        </w:rPr>
        <w:t>Mỗi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câu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trả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lời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đúng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được</w:t>
      </w:r>
      <w:proofErr w:type="spellEnd"/>
      <w:r w:rsidRPr="00953844">
        <w:rPr>
          <w:i/>
          <w:color w:val="222222"/>
        </w:rPr>
        <w:t xml:space="preserve"> 0,3 </w:t>
      </w:r>
      <w:proofErr w:type="spellStart"/>
      <w:r w:rsidRPr="00953844">
        <w:rPr>
          <w:i/>
          <w:color w:val="222222"/>
        </w:rPr>
        <w:t>điểm</w:t>
      </w:r>
      <w:proofErr w:type="spellEnd"/>
      <w:r w:rsidRPr="00953844">
        <w:rPr>
          <w:i/>
          <w:color w:val="222222"/>
        </w:rPr>
        <w:t>.</w:t>
      </w:r>
    </w:p>
    <w:p w14:paraId="4B42C5BF" w14:textId="59A403BB" w:rsidR="00950282" w:rsidRPr="00953844" w:rsidRDefault="00950282" w:rsidP="00950282">
      <w:pPr>
        <w:spacing w:before="120" w:after="120"/>
        <w:rPr>
          <w:b/>
          <w:color w:val="222222"/>
        </w:rPr>
      </w:pPr>
      <w:proofErr w:type="spellStart"/>
      <w:r w:rsidRPr="00953844">
        <w:rPr>
          <w:b/>
          <w:color w:val="222222"/>
        </w:rPr>
        <w:t>Mã</w:t>
      </w:r>
      <w:proofErr w:type="spellEnd"/>
      <w:r w:rsidRPr="00953844">
        <w:rPr>
          <w:b/>
          <w:color w:val="222222"/>
        </w:rPr>
        <w:t xml:space="preserve"> </w:t>
      </w:r>
      <w:proofErr w:type="spellStart"/>
      <w:r w:rsidRPr="00953844">
        <w:rPr>
          <w:b/>
          <w:color w:val="222222"/>
        </w:rPr>
        <w:t>đề</w:t>
      </w:r>
      <w:proofErr w:type="spellEnd"/>
      <w:r w:rsidRPr="00953844">
        <w:rPr>
          <w:b/>
          <w:color w:val="222222"/>
        </w:rPr>
        <w:t xml:space="preserve"> </w:t>
      </w:r>
      <w:r w:rsidR="00D61832">
        <w:rPr>
          <w:b/>
          <w:color w:val="222222"/>
        </w:rPr>
        <w:t>3</w:t>
      </w:r>
      <w:r w:rsidRPr="00953844">
        <w:rPr>
          <w:b/>
          <w:color w:val="222222"/>
        </w:rPr>
        <w:t>00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907"/>
        <w:gridCol w:w="907"/>
        <w:gridCol w:w="906"/>
        <w:gridCol w:w="906"/>
        <w:gridCol w:w="906"/>
        <w:gridCol w:w="906"/>
        <w:gridCol w:w="906"/>
        <w:gridCol w:w="906"/>
        <w:gridCol w:w="906"/>
        <w:gridCol w:w="906"/>
      </w:tblGrid>
      <w:tr w:rsidR="00950282" w:rsidRPr="00953844" w14:paraId="704867C5" w14:textId="77777777" w:rsidTr="002806EA">
        <w:tc>
          <w:tcPr>
            <w:tcW w:w="907" w:type="dxa"/>
            <w:shd w:val="clear" w:color="auto" w:fill="E7E6E6" w:themeFill="background2"/>
            <w:vAlign w:val="center"/>
          </w:tcPr>
          <w:p w14:paraId="5BA90E45" w14:textId="77777777" w:rsidR="00950282" w:rsidRPr="00953844" w:rsidRDefault="00950282" w:rsidP="002806EA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</w:t>
            </w:r>
          </w:p>
        </w:tc>
        <w:tc>
          <w:tcPr>
            <w:tcW w:w="907" w:type="dxa"/>
            <w:shd w:val="clear" w:color="auto" w:fill="E7E6E6" w:themeFill="background2"/>
            <w:vAlign w:val="center"/>
          </w:tcPr>
          <w:p w14:paraId="7F955DC1" w14:textId="77777777" w:rsidR="00950282" w:rsidRPr="00953844" w:rsidRDefault="00950282" w:rsidP="002806EA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2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203ABC83" w14:textId="77777777" w:rsidR="00950282" w:rsidRPr="00953844" w:rsidRDefault="00950282" w:rsidP="002806EA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3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085EA9C3" w14:textId="77777777" w:rsidR="00950282" w:rsidRPr="00953844" w:rsidRDefault="00950282" w:rsidP="002806EA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4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32A34BD9" w14:textId="77777777" w:rsidR="00950282" w:rsidRPr="00953844" w:rsidRDefault="00950282" w:rsidP="002806EA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5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3DA18B8A" w14:textId="77777777" w:rsidR="00950282" w:rsidRPr="00953844" w:rsidRDefault="00950282" w:rsidP="002806EA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6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79730073" w14:textId="77777777" w:rsidR="00950282" w:rsidRPr="00953844" w:rsidRDefault="00950282" w:rsidP="002806EA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7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4BE53B61" w14:textId="77777777" w:rsidR="00950282" w:rsidRPr="00953844" w:rsidRDefault="00950282" w:rsidP="002806EA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8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3423DEF7" w14:textId="77777777" w:rsidR="00950282" w:rsidRPr="00953844" w:rsidRDefault="00950282" w:rsidP="002806EA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9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5F2D84B1" w14:textId="77777777" w:rsidR="00950282" w:rsidRPr="00953844" w:rsidRDefault="00950282" w:rsidP="002806EA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0</w:t>
            </w:r>
          </w:p>
        </w:tc>
      </w:tr>
      <w:tr w:rsidR="00950282" w:rsidRPr="00953844" w14:paraId="4E57B59D" w14:textId="77777777" w:rsidTr="002806EA">
        <w:tc>
          <w:tcPr>
            <w:tcW w:w="907" w:type="dxa"/>
            <w:vAlign w:val="center"/>
          </w:tcPr>
          <w:p w14:paraId="24C1D8DE" w14:textId="5FA8D8D8" w:rsidR="00950282" w:rsidRPr="00953844" w:rsidRDefault="00694804" w:rsidP="002806EA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B</w:t>
            </w:r>
          </w:p>
        </w:tc>
        <w:tc>
          <w:tcPr>
            <w:tcW w:w="907" w:type="dxa"/>
            <w:vAlign w:val="center"/>
          </w:tcPr>
          <w:p w14:paraId="3BA9907E" w14:textId="77777777" w:rsidR="00950282" w:rsidRPr="00953844" w:rsidRDefault="00950282" w:rsidP="002806EA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 w:rsidRPr="00953844">
              <w:rPr>
                <w:color w:val="000000"/>
                <w:lang w:val="en-US"/>
              </w:rPr>
              <w:t>A</w:t>
            </w:r>
          </w:p>
        </w:tc>
        <w:tc>
          <w:tcPr>
            <w:tcW w:w="906" w:type="dxa"/>
            <w:vAlign w:val="center"/>
          </w:tcPr>
          <w:p w14:paraId="7319156D" w14:textId="7ADE45EA" w:rsidR="00950282" w:rsidRPr="00953844" w:rsidRDefault="00694804" w:rsidP="002806EA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B</w:t>
            </w:r>
          </w:p>
        </w:tc>
        <w:tc>
          <w:tcPr>
            <w:tcW w:w="906" w:type="dxa"/>
            <w:vAlign w:val="center"/>
          </w:tcPr>
          <w:p w14:paraId="2457E6C4" w14:textId="77777777" w:rsidR="00950282" w:rsidRPr="00953844" w:rsidRDefault="00950282" w:rsidP="002806EA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 w:rsidRPr="00953844">
              <w:rPr>
                <w:color w:val="000000"/>
                <w:lang w:val="en-US"/>
              </w:rPr>
              <w:t>C</w:t>
            </w:r>
          </w:p>
        </w:tc>
        <w:tc>
          <w:tcPr>
            <w:tcW w:w="906" w:type="dxa"/>
            <w:vAlign w:val="center"/>
          </w:tcPr>
          <w:p w14:paraId="5B3CC3E5" w14:textId="77777777" w:rsidR="00950282" w:rsidRPr="00953844" w:rsidRDefault="00950282" w:rsidP="002806EA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 w:rsidRPr="00953844">
              <w:rPr>
                <w:color w:val="000000"/>
                <w:lang w:val="en-US"/>
              </w:rPr>
              <w:t>C</w:t>
            </w:r>
          </w:p>
        </w:tc>
        <w:tc>
          <w:tcPr>
            <w:tcW w:w="906" w:type="dxa"/>
            <w:vAlign w:val="center"/>
          </w:tcPr>
          <w:p w14:paraId="4534081A" w14:textId="29F0CA17" w:rsidR="00950282" w:rsidRPr="00953844" w:rsidRDefault="00694804" w:rsidP="002806EA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D</w:t>
            </w:r>
          </w:p>
        </w:tc>
        <w:tc>
          <w:tcPr>
            <w:tcW w:w="906" w:type="dxa"/>
            <w:vAlign w:val="center"/>
          </w:tcPr>
          <w:p w14:paraId="78279419" w14:textId="43113600" w:rsidR="00950282" w:rsidRPr="00953844" w:rsidRDefault="00694804" w:rsidP="002806EA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D</w:t>
            </w:r>
          </w:p>
        </w:tc>
        <w:tc>
          <w:tcPr>
            <w:tcW w:w="906" w:type="dxa"/>
            <w:vAlign w:val="center"/>
          </w:tcPr>
          <w:p w14:paraId="21698E4D" w14:textId="00D3893C" w:rsidR="00950282" w:rsidRPr="00953844" w:rsidRDefault="00694804" w:rsidP="002806EA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B</w:t>
            </w:r>
          </w:p>
        </w:tc>
        <w:tc>
          <w:tcPr>
            <w:tcW w:w="906" w:type="dxa"/>
            <w:vAlign w:val="center"/>
          </w:tcPr>
          <w:p w14:paraId="6984E654" w14:textId="77777777" w:rsidR="00950282" w:rsidRPr="00953844" w:rsidRDefault="00950282" w:rsidP="002806EA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 w:rsidRPr="00953844">
              <w:rPr>
                <w:color w:val="000000"/>
                <w:lang w:val="en-US"/>
              </w:rPr>
              <w:t>B</w:t>
            </w:r>
          </w:p>
        </w:tc>
        <w:tc>
          <w:tcPr>
            <w:tcW w:w="906" w:type="dxa"/>
            <w:vAlign w:val="center"/>
          </w:tcPr>
          <w:p w14:paraId="2A8513DC" w14:textId="341845FE" w:rsidR="00950282" w:rsidRPr="00953844" w:rsidRDefault="00694804" w:rsidP="002806EA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A</w:t>
            </w:r>
          </w:p>
        </w:tc>
      </w:tr>
      <w:tr w:rsidR="00950282" w:rsidRPr="00953844" w14:paraId="468EF935" w14:textId="77777777" w:rsidTr="002806EA">
        <w:tc>
          <w:tcPr>
            <w:tcW w:w="907" w:type="dxa"/>
            <w:shd w:val="clear" w:color="auto" w:fill="E7E6E6" w:themeFill="background2"/>
            <w:vAlign w:val="center"/>
          </w:tcPr>
          <w:p w14:paraId="15DF27F2" w14:textId="77777777" w:rsidR="00950282" w:rsidRPr="00953844" w:rsidRDefault="00950282" w:rsidP="002806EA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1</w:t>
            </w:r>
          </w:p>
        </w:tc>
        <w:tc>
          <w:tcPr>
            <w:tcW w:w="907" w:type="dxa"/>
            <w:shd w:val="clear" w:color="auto" w:fill="E7E6E6" w:themeFill="background2"/>
            <w:vAlign w:val="center"/>
          </w:tcPr>
          <w:p w14:paraId="2D0C3593" w14:textId="77777777" w:rsidR="00950282" w:rsidRPr="00953844" w:rsidRDefault="00950282" w:rsidP="002806EA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2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487006E4" w14:textId="77777777" w:rsidR="00950282" w:rsidRPr="00953844" w:rsidRDefault="00950282" w:rsidP="002806EA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3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0CC54567" w14:textId="77777777" w:rsidR="00950282" w:rsidRPr="00953844" w:rsidRDefault="00950282" w:rsidP="002806EA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4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07043B77" w14:textId="77777777" w:rsidR="00950282" w:rsidRPr="00953844" w:rsidRDefault="00950282" w:rsidP="002806EA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5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4869FCCD" w14:textId="77777777" w:rsidR="00950282" w:rsidRPr="00953844" w:rsidRDefault="00950282" w:rsidP="002806EA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6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251423A2" w14:textId="77777777" w:rsidR="00950282" w:rsidRPr="00953844" w:rsidRDefault="00950282" w:rsidP="002806EA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7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10A7CB8E" w14:textId="77777777" w:rsidR="00950282" w:rsidRPr="00953844" w:rsidRDefault="00950282" w:rsidP="002806EA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8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1038C7ED" w14:textId="77777777" w:rsidR="00950282" w:rsidRPr="00953844" w:rsidRDefault="00950282" w:rsidP="002806EA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9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6D5A918E" w14:textId="77777777" w:rsidR="00950282" w:rsidRPr="00953844" w:rsidRDefault="00950282" w:rsidP="002806EA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20</w:t>
            </w:r>
          </w:p>
        </w:tc>
      </w:tr>
      <w:tr w:rsidR="00950282" w:rsidRPr="00953844" w14:paraId="75A78DDF" w14:textId="77777777" w:rsidTr="002806EA">
        <w:tc>
          <w:tcPr>
            <w:tcW w:w="907" w:type="dxa"/>
            <w:vAlign w:val="center"/>
          </w:tcPr>
          <w:p w14:paraId="75FB5392" w14:textId="77777777" w:rsidR="00950282" w:rsidRPr="00953844" w:rsidRDefault="00950282" w:rsidP="002806EA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 w:rsidRPr="00953844">
              <w:rPr>
                <w:color w:val="000000"/>
                <w:lang w:val="en-US"/>
              </w:rPr>
              <w:t>A</w:t>
            </w:r>
          </w:p>
        </w:tc>
        <w:tc>
          <w:tcPr>
            <w:tcW w:w="907" w:type="dxa"/>
            <w:vAlign w:val="center"/>
          </w:tcPr>
          <w:p w14:paraId="45C208C4" w14:textId="54B94255" w:rsidR="00950282" w:rsidRPr="00953844" w:rsidRDefault="00694804" w:rsidP="002806EA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A</w:t>
            </w:r>
          </w:p>
        </w:tc>
        <w:tc>
          <w:tcPr>
            <w:tcW w:w="906" w:type="dxa"/>
            <w:vAlign w:val="center"/>
          </w:tcPr>
          <w:p w14:paraId="3FD72371" w14:textId="49C12AB0" w:rsidR="00950282" w:rsidRPr="00953844" w:rsidRDefault="00694804" w:rsidP="002806EA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A</w:t>
            </w:r>
          </w:p>
        </w:tc>
        <w:tc>
          <w:tcPr>
            <w:tcW w:w="906" w:type="dxa"/>
            <w:vAlign w:val="center"/>
          </w:tcPr>
          <w:p w14:paraId="3B777088" w14:textId="77777777" w:rsidR="00950282" w:rsidRPr="00953844" w:rsidRDefault="00950282" w:rsidP="002806EA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 w:rsidRPr="00953844">
              <w:rPr>
                <w:color w:val="000000"/>
                <w:lang w:val="en-US"/>
              </w:rPr>
              <w:t>A</w:t>
            </w:r>
          </w:p>
        </w:tc>
        <w:tc>
          <w:tcPr>
            <w:tcW w:w="906" w:type="dxa"/>
            <w:vAlign w:val="center"/>
          </w:tcPr>
          <w:p w14:paraId="7024DA02" w14:textId="744C6A9E" w:rsidR="00950282" w:rsidRPr="00953844" w:rsidRDefault="005672C0" w:rsidP="002806EA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D</w:t>
            </w:r>
          </w:p>
        </w:tc>
        <w:tc>
          <w:tcPr>
            <w:tcW w:w="906" w:type="dxa"/>
            <w:vAlign w:val="center"/>
          </w:tcPr>
          <w:p w14:paraId="50CC7F4E" w14:textId="373571D6" w:rsidR="00950282" w:rsidRPr="00953844" w:rsidRDefault="005672C0" w:rsidP="002806EA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A</w:t>
            </w:r>
          </w:p>
        </w:tc>
        <w:tc>
          <w:tcPr>
            <w:tcW w:w="906" w:type="dxa"/>
            <w:vAlign w:val="center"/>
          </w:tcPr>
          <w:p w14:paraId="503CA17C" w14:textId="77777777" w:rsidR="00950282" w:rsidRPr="00953844" w:rsidRDefault="00950282" w:rsidP="002806EA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 w:rsidRPr="00953844">
              <w:rPr>
                <w:color w:val="000000"/>
                <w:lang w:val="en-US"/>
              </w:rPr>
              <w:t>B</w:t>
            </w:r>
          </w:p>
        </w:tc>
        <w:tc>
          <w:tcPr>
            <w:tcW w:w="906" w:type="dxa"/>
            <w:vAlign w:val="center"/>
          </w:tcPr>
          <w:p w14:paraId="410BFD32" w14:textId="415A6212" w:rsidR="00950282" w:rsidRPr="00953844" w:rsidRDefault="005672C0" w:rsidP="002806EA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B</w:t>
            </w:r>
          </w:p>
        </w:tc>
        <w:tc>
          <w:tcPr>
            <w:tcW w:w="906" w:type="dxa"/>
            <w:vAlign w:val="center"/>
          </w:tcPr>
          <w:p w14:paraId="03FD3744" w14:textId="642B27D1" w:rsidR="00950282" w:rsidRPr="00953844" w:rsidRDefault="005672C0" w:rsidP="002806EA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C</w:t>
            </w:r>
          </w:p>
        </w:tc>
        <w:tc>
          <w:tcPr>
            <w:tcW w:w="906" w:type="dxa"/>
            <w:vAlign w:val="center"/>
          </w:tcPr>
          <w:p w14:paraId="243DE5D9" w14:textId="77777777" w:rsidR="00950282" w:rsidRPr="00953844" w:rsidRDefault="00950282" w:rsidP="002806EA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 w:rsidRPr="00953844">
              <w:rPr>
                <w:color w:val="000000"/>
                <w:lang w:val="en-US"/>
              </w:rPr>
              <w:t>B</w:t>
            </w:r>
          </w:p>
        </w:tc>
      </w:tr>
    </w:tbl>
    <w:p w14:paraId="3D58CFC9" w14:textId="13CF50BE" w:rsidR="00950282" w:rsidRPr="00953844" w:rsidRDefault="004438BD" w:rsidP="00E74130">
      <w:pPr>
        <w:shd w:val="clear" w:color="auto" w:fill="FFFFFF" w:themeFill="background1"/>
        <w:spacing w:before="120"/>
        <w:rPr>
          <w:b/>
          <w:color w:val="222222"/>
        </w:rPr>
      </w:pPr>
      <w:proofErr w:type="spellStart"/>
      <w:r w:rsidRPr="00953844">
        <w:rPr>
          <w:b/>
          <w:color w:val="222222"/>
        </w:rPr>
        <w:t>Mã</w:t>
      </w:r>
      <w:proofErr w:type="spellEnd"/>
      <w:r w:rsidRPr="00953844">
        <w:rPr>
          <w:b/>
          <w:color w:val="222222"/>
        </w:rPr>
        <w:t xml:space="preserve"> </w:t>
      </w:r>
      <w:proofErr w:type="spellStart"/>
      <w:r w:rsidRPr="00953844">
        <w:rPr>
          <w:b/>
          <w:color w:val="222222"/>
        </w:rPr>
        <w:t>đề</w:t>
      </w:r>
      <w:proofErr w:type="spellEnd"/>
      <w:r w:rsidRPr="00953844">
        <w:rPr>
          <w:b/>
          <w:color w:val="222222"/>
        </w:rPr>
        <w:t xml:space="preserve"> </w:t>
      </w:r>
      <w:r w:rsidR="000F3665">
        <w:rPr>
          <w:b/>
          <w:color w:val="222222"/>
        </w:rPr>
        <w:t>3</w:t>
      </w:r>
      <w:r w:rsidRPr="00953844">
        <w:rPr>
          <w:b/>
          <w:color w:val="222222"/>
        </w:rPr>
        <w:t>01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907"/>
        <w:gridCol w:w="907"/>
        <w:gridCol w:w="906"/>
        <w:gridCol w:w="906"/>
        <w:gridCol w:w="906"/>
        <w:gridCol w:w="906"/>
        <w:gridCol w:w="906"/>
        <w:gridCol w:w="906"/>
        <w:gridCol w:w="906"/>
        <w:gridCol w:w="906"/>
      </w:tblGrid>
      <w:tr w:rsidR="004438BD" w:rsidRPr="00953844" w14:paraId="3288FE73" w14:textId="77777777" w:rsidTr="00753F6E">
        <w:tc>
          <w:tcPr>
            <w:tcW w:w="907" w:type="dxa"/>
            <w:shd w:val="clear" w:color="auto" w:fill="E7E6E6" w:themeFill="background2"/>
            <w:vAlign w:val="center"/>
          </w:tcPr>
          <w:p w14:paraId="6292680B" w14:textId="77777777" w:rsidR="004438BD" w:rsidRPr="00953844" w:rsidRDefault="004438BD" w:rsidP="00753F6E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</w:t>
            </w:r>
          </w:p>
        </w:tc>
        <w:tc>
          <w:tcPr>
            <w:tcW w:w="907" w:type="dxa"/>
            <w:shd w:val="clear" w:color="auto" w:fill="E7E6E6" w:themeFill="background2"/>
            <w:vAlign w:val="center"/>
          </w:tcPr>
          <w:p w14:paraId="25AE63EF" w14:textId="77777777" w:rsidR="004438BD" w:rsidRPr="00953844" w:rsidRDefault="004438BD" w:rsidP="00753F6E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2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2E3C9DEB" w14:textId="77777777" w:rsidR="004438BD" w:rsidRPr="00953844" w:rsidRDefault="004438BD" w:rsidP="00753F6E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3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66830EE5" w14:textId="77777777" w:rsidR="004438BD" w:rsidRPr="00953844" w:rsidRDefault="004438BD" w:rsidP="00753F6E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4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4CDF4ED1" w14:textId="77777777" w:rsidR="004438BD" w:rsidRPr="00953844" w:rsidRDefault="004438BD" w:rsidP="00753F6E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5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2DDF89C9" w14:textId="77777777" w:rsidR="004438BD" w:rsidRPr="00953844" w:rsidRDefault="004438BD" w:rsidP="00753F6E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6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73B5A009" w14:textId="77777777" w:rsidR="004438BD" w:rsidRPr="00953844" w:rsidRDefault="004438BD" w:rsidP="00753F6E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7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19C96611" w14:textId="77777777" w:rsidR="004438BD" w:rsidRPr="00953844" w:rsidRDefault="004438BD" w:rsidP="00753F6E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8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5E5D6A1F" w14:textId="77777777" w:rsidR="004438BD" w:rsidRPr="00953844" w:rsidRDefault="004438BD" w:rsidP="00753F6E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9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40BD2032" w14:textId="77777777" w:rsidR="004438BD" w:rsidRPr="00953844" w:rsidRDefault="004438BD" w:rsidP="00753F6E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0</w:t>
            </w:r>
          </w:p>
        </w:tc>
      </w:tr>
      <w:tr w:rsidR="004438BD" w:rsidRPr="00953844" w14:paraId="714F7FC7" w14:textId="77777777" w:rsidTr="00753F6E">
        <w:tc>
          <w:tcPr>
            <w:tcW w:w="907" w:type="dxa"/>
            <w:vAlign w:val="center"/>
          </w:tcPr>
          <w:p w14:paraId="4C9644EA" w14:textId="6469AA07" w:rsidR="004438BD" w:rsidRPr="00953844" w:rsidRDefault="000F3665" w:rsidP="00753F6E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D</w:t>
            </w:r>
          </w:p>
        </w:tc>
        <w:tc>
          <w:tcPr>
            <w:tcW w:w="907" w:type="dxa"/>
            <w:vAlign w:val="center"/>
          </w:tcPr>
          <w:p w14:paraId="3BDE9542" w14:textId="32621FA2" w:rsidR="004438BD" w:rsidRPr="00953844" w:rsidRDefault="000F3665" w:rsidP="00753F6E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A</w:t>
            </w:r>
          </w:p>
        </w:tc>
        <w:tc>
          <w:tcPr>
            <w:tcW w:w="906" w:type="dxa"/>
            <w:vAlign w:val="center"/>
          </w:tcPr>
          <w:p w14:paraId="6510CD0E" w14:textId="77777777" w:rsidR="004438BD" w:rsidRPr="00953844" w:rsidRDefault="004438BD" w:rsidP="00753F6E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 w:rsidRPr="00953844">
              <w:rPr>
                <w:color w:val="000000"/>
                <w:lang w:val="en-US"/>
              </w:rPr>
              <w:t>C</w:t>
            </w:r>
          </w:p>
        </w:tc>
        <w:tc>
          <w:tcPr>
            <w:tcW w:w="906" w:type="dxa"/>
            <w:vAlign w:val="center"/>
          </w:tcPr>
          <w:p w14:paraId="5097883F" w14:textId="77777777" w:rsidR="004438BD" w:rsidRPr="00953844" w:rsidRDefault="004438BD" w:rsidP="00753F6E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 w:rsidRPr="00953844">
              <w:rPr>
                <w:color w:val="000000"/>
                <w:lang w:val="en-US"/>
              </w:rPr>
              <w:t>C</w:t>
            </w:r>
          </w:p>
        </w:tc>
        <w:tc>
          <w:tcPr>
            <w:tcW w:w="906" w:type="dxa"/>
            <w:vAlign w:val="center"/>
          </w:tcPr>
          <w:p w14:paraId="6052C3E2" w14:textId="17DBF6CF" w:rsidR="004438BD" w:rsidRPr="00953844" w:rsidRDefault="000F3665" w:rsidP="00753F6E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B</w:t>
            </w:r>
          </w:p>
        </w:tc>
        <w:tc>
          <w:tcPr>
            <w:tcW w:w="906" w:type="dxa"/>
            <w:vAlign w:val="center"/>
          </w:tcPr>
          <w:p w14:paraId="62319DA0" w14:textId="221DB759" w:rsidR="004438BD" w:rsidRPr="00953844" w:rsidRDefault="000F3665" w:rsidP="00753F6E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B</w:t>
            </w:r>
          </w:p>
        </w:tc>
        <w:tc>
          <w:tcPr>
            <w:tcW w:w="906" w:type="dxa"/>
            <w:vAlign w:val="center"/>
          </w:tcPr>
          <w:p w14:paraId="2478EBE0" w14:textId="17661CD5" w:rsidR="004438BD" w:rsidRPr="00953844" w:rsidRDefault="000F3665" w:rsidP="00753F6E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A</w:t>
            </w:r>
          </w:p>
        </w:tc>
        <w:tc>
          <w:tcPr>
            <w:tcW w:w="906" w:type="dxa"/>
            <w:vAlign w:val="center"/>
          </w:tcPr>
          <w:p w14:paraId="4DFDC7AA" w14:textId="43F913D4" w:rsidR="004438BD" w:rsidRPr="00953844" w:rsidRDefault="000F3665" w:rsidP="00753F6E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D</w:t>
            </w:r>
          </w:p>
        </w:tc>
        <w:tc>
          <w:tcPr>
            <w:tcW w:w="906" w:type="dxa"/>
            <w:vAlign w:val="center"/>
          </w:tcPr>
          <w:p w14:paraId="1BE1B60D" w14:textId="0828F757" w:rsidR="004438BD" w:rsidRPr="00953844" w:rsidRDefault="000F3665" w:rsidP="00753F6E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D</w:t>
            </w:r>
          </w:p>
        </w:tc>
        <w:tc>
          <w:tcPr>
            <w:tcW w:w="906" w:type="dxa"/>
            <w:vAlign w:val="center"/>
          </w:tcPr>
          <w:p w14:paraId="3D11DCC6" w14:textId="21FD1F6F" w:rsidR="004438BD" w:rsidRPr="00953844" w:rsidRDefault="004438BD" w:rsidP="00753F6E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 w:rsidRPr="00953844">
              <w:rPr>
                <w:color w:val="000000"/>
                <w:lang w:val="en-US"/>
              </w:rPr>
              <w:t>A</w:t>
            </w:r>
          </w:p>
        </w:tc>
      </w:tr>
      <w:tr w:rsidR="004438BD" w:rsidRPr="00953844" w14:paraId="71C70C70" w14:textId="77777777" w:rsidTr="00753F6E">
        <w:tc>
          <w:tcPr>
            <w:tcW w:w="907" w:type="dxa"/>
            <w:shd w:val="clear" w:color="auto" w:fill="E7E6E6" w:themeFill="background2"/>
            <w:vAlign w:val="center"/>
          </w:tcPr>
          <w:p w14:paraId="11E5EC0F" w14:textId="77777777" w:rsidR="004438BD" w:rsidRPr="00953844" w:rsidRDefault="004438BD" w:rsidP="00753F6E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1</w:t>
            </w:r>
          </w:p>
        </w:tc>
        <w:tc>
          <w:tcPr>
            <w:tcW w:w="907" w:type="dxa"/>
            <w:shd w:val="clear" w:color="auto" w:fill="E7E6E6" w:themeFill="background2"/>
            <w:vAlign w:val="center"/>
          </w:tcPr>
          <w:p w14:paraId="3C9DAB2E" w14:textId="77777777" w:rsidR="004438BD" w:rsidRPr="00953844" w:rsidRDefault="004438BD" w:rsidP="00753F6E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2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07BCD23D" w14:textId="77777777" w:rsidR="004438BD" w:rsidRPr="00953844" w:rsidRDefault="004438BD" w:rsidP="00753F6E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3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71DA2F6C" w14:textId="77777777" w:rsidR="004438BD" w:rsidRPr="00953844" w:rsidRDefault="004438BD" w:rsidP="00753F6E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4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5A5A2417" w14:textId="77777777" w:rsidR="004438BD" w:rsidRPr="00953844" w:rsidRDefault="004438BD" w:rsidP="00753F6E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5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4F2768E3" w14:textId="77777777" w:rsidR="004438BD" w:rsidRPr="00953844" w:rsidRDefault="004438BD" w:rsidP="00753F6E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6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35EFA0D6" w14:textId="77777777" w:rsidR="004438BD" w:rsidRPr="00953844" w:rsidRDefault="004438BD" w:rsidP="00753F6E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7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44F9F973" w14:textId="77777777" w:rsidR="004438BD" w:rsidRPr="00953844" w:rsidRDefault="004438BD" w:rsidP="00753F6E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8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44E38419" w14:textId="77777777" w:rsidR="004438BD" w:rsidRPr="00953844" w:rsidRDefault="004438BD" w:rsidP="00753F6E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9</w:t>
            </w:r>
          </w:p>
        </w:tc>
        <w:tc>
          <w:tcPr>
            <w:tcW w:w="906" w:type="dxa"/>
            <w:shd w:val="clear" w:color="auto" w:fill="E7E6E6" w:themeFill="background2"/>
            <w:vAlign w:val="center"/>
          </w:tcPr>
          <w:p w14:paraId="674F8C52" w14:textId="77777777" w:rsidR="004438BD" w:rsidRPr="00953844" w:rsidRDefault="004438BD" w:rsidP="00753F6E">
            <w:pPr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20</w:t>
            </w:r>
          </w:p>
        </w:tc>
      </w:tr>
      <w:tr w:rsidR="004438BD" w:rsidRPr="00953844" w14:paraId="6E676C25" w14:textId="77777777" w:rsidTr="00753F6E">
        <w:tc>
          <w:tcPr>
            <w:tcW w:w="907" w:type="dxa"/>
            <w:vAlign w:val="center"/>
          </w:tcPr>
          <w:p w14:paraId="7C351F0B" w14:textId="327E6C03" w:rsidR="004438BD" w:rsidRPr="00953844" w:rsidRDefault="000F3665" w:rsidP="00753F6E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A</w:t>
            </w:r>
          </w:p>
        </w:tc>
        <w:tc>
          <w:tcPr>
            <w:tcW w:w="907" w:type="dxa"/>
            <w:vAlign w:val="center"/>
          </w:tcPr>
          <w:p w14:paraId="1CF4DAAA" w14:textId="77777777" w:rsidR="004438BD" w:rsidRPr="00953844" w:rsidRDefault="004438BD" w:rsidP="00753F6E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 w:rsidRPr="00953844">
              <w:rPr>
                <w:color w:val="000000"/>
                <w:lang w:val="en-US"/>
              </w:rPr>
              <w:t>B</w:t>
            </w:r>
          </w:p>
        </w:tc>
        <w:tc>
          <w:tcPr>
            <w:tcW w:w="906" w:type="dxa"/>
            <w:vAlign w:val="center"/>
          </w:tcPr>
          <w:p w14:paraId="7875745C" w14:textId="765A6EFE" w:rsidR="004438BD" w:rsidRPr="00953844" w:rsidRDefault="000F3665" w:rsidP="00753F6E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A</w:t>
            </w:r>
          </w:p>
        </w:tc>
        <w:tc>
          <w:tcPr>
            <w:tcW w:w="906" w:type="dxa"/>
            <w:vAlign w:val="center"/>
          </w:tcPr>
          <w:p w14:paraId="4CFDEE00" w14:textId="5353874A" w:rsidR="004438BD" w:rsidRPr="00953844" w:rsidRDefault="000F3665" w:rsidP="00753F6E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A</w:t>
            </w:r>
          </w:p>
        </w:tc>
        <w:tc>
          <w:tcPr>
            <w:tcW w:w="906" w:type="dxa"/>
            <w:vAlign w:val="center"/>
          </w:tcPr>
          <w:p w14:paraId="44A04426" w14:textId="0E095436" w:rsidR="004438BD" w:rsidRPr="00953844" w:rsidRDefault="004438BD" w:rsidP="00753F6E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 w:rsidRPr="00953844">
              <w:rPr>
                <w:color w:val="000000"/>
                <w:lang w:val="en-US"/>
              </w:rPr>
              <w:t>B</w:t>
            </w:r>
          </w:p>
        </w:tc>
        <w:tc>
          <w:tcPr>
            <w:tcW w:w="906" w:type="dxa"/>
            <w:vAlign w:val="center"/>
          </w:tcPr>
          <w:p w14:paraId="536350F4" w14:textId="53BFF717" w:rsidR="004438BD" w:rsidRPr="00953844" w:rsidRDefault="000F3665" w:rsidP="00753F6E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C</w:t>
            </w:r>
          </w:p>
        </w:tc>
        <w:tc>
          <w:tcPr>
            <w:tcW w:w="906" w:type="dxa"/>
            <w:vAlign w:val="center"/>
          </w:tcPr>
          <w:p w14:paraId="242570BE" w14:textId="1FE2F4C3" w:rsidR="004438BD" w:rsidRPr="00953844" w:rsidRDefault="000F3665" w:rsidP="00753F6E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B</w:t>
            </w:r>
          </w:p>
        </w:tc>
        <w:tc>
          <w:tcPr>
            <w:tcW w:w="906" w:type="dxa"/>
            <w:vAlign w:val="center"/>
          </w:tcPr>
          <w:p w14:paraId="4B62E32B" w14:textId="5558291B" w:rsidR="004438BD" w:rsidRPr="00953844" w:rsidRDefault="000F3665" w:rsidP="00753F6E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B</w:t>
            </w:r>
          </w:p>
        </w:tc>
        <w:tc>
          <w:tcPr>
            <w:tcW w:w="906" w:type="dxa"/>
            <w:vAlign w:val="center"/>
          </w:tcPr>
          <w:p w14:paraId="2BB1C0AA" w14:textId="23989EE6" w:rsidR="004438BD" w:rsidRPr="00953844" w:rsidRDefault="000F3665" w:rsidP="00753F6E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A</w:t>
            </w:r>
          </w:p>
        </w:tc>
        <w:tc>
          <w:tcPr>
            <w:tcW w:w="906" w:type="dxa"/>
            <w:vAlign w:val="center"/>
          </w:tcPr>
          <w:p w14:paraId="5D38FDA4" w14:textId="7FCCF1E4" w:rsidR="004438BD" w:rsidRPr="00953844" w:rsidRDefault="000F3665" w:rsidP="00753F6E">
            <w:pPr>
              <w:spacing w:before="120" w:after="12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B</w:t>
            </w:r>
          </w:p>
        </w:tc>
      </w:tr>
    </w:tbl>
    <w:p w14:paraId="1B3D231F" w14:textId="1C211CC1" w:rsidR="00E74130" w:rsidRPr="00953844" w:rsidRDefault="0021153F" w:rsidP="00E74130">
      <w:pPr>
        <w:shd w:val="clear" w:color="auto" w:fill="FFFFFF" w:themeFill="background1"/>
        <w:spacing w:before="120"/>
        <w:rPr>
          <w:b/>
          <w:color w:val="222222"/>
        </w:rPr>
      </w:pPr>
      <w:r w:rsidRPr="00953844">
        <w:rPr>
          <w:b/>
          <w:color w:val="222222"/>
        </w:rPr>
        <w:t xml:space="preserve">II. </w:t>
      </w:r>
      <w:r w:rsidR="00E74130" w:rsidRPr="00953844">
        <w:rPr>
          <w:b/>
          <w:color w:val="222222"/>
        </w:rPr>
        <w:t>PHẦN TỰ LUẬN</w:t>
      </w:r>
    </w:p>
    <w:p w14:paraId="448499B1" w14:textId="69743B5F" w:rsidR="005D44D7" w:rsidRPr="00953844" w:rsidRDefault="005D44D7" w:rsidP="005D44D7">
      <w:pPr>
        <w:spacing w:before="120" w:after="120"/>
        <w:rPr>
          <w:b/>
          <w:color w:val="222222"/>
        </w:rPr>
      </w:pPr>
      <w:proofErr w:type="spellStart"/>
      <w:r w:rsidRPr="00953844">
        <w:rPr>
          <w:i/>
          <w:color w:val="222222"/>
        </w:rPr>
        <w:t>Học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sinh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trình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bày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cách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khác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nhưng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lời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giải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và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kết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quả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chính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xác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vẫn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được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tối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đa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điểm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câu</w:t>
      </w:r>
      <w:proofErr w:type="spellEnd"/>
      <w:r w:rsidRPr="00953844">
        <w:rPr>
          <w:i/>
          <w:color w:val="222222"/>
        </w:rPr>
        <w:t xml:space="preserve"> </w:t>
      </w:r>
      <w:proofErr w:type="spellStart"/>
      <w:r w:rsidRPr="00953844">
        <w:rPr>
          <w:i/>
          <w:color w:val="222222"/>
        </w:rPr>
        <w:t>đó</w:t>
      </w:r>
      <w:proofErr w:type="spellEnd"/>
      <w:r w:rsidRPr="00953844">
        <w:rPr>
          <w:i/>
          <w:color w:val="222222"/>
        </w:rPr>
        <w:t>.</w:t>
      </w:r>
    </w:p>
    <w:tbl>
      <w:tblPr>
        <w:tblStyle w:val="LiBang"/>
        <w:tblW w:w="9072" w:type="dxa"/>
        <w:tblInd w:w="-5" w:type="dxa"/>
        <w:tblLook w:val="04A0" w:firstRow="1" w:lastRow="0" w:firstColumn="1" w:lastColumn="0" w:noHBand="0" w:noVBand="1"/>
      </w:tblPr>
      <w:tblGrid>
        <w:gridCol w:w="765"/>
        <w:gridCol w:w="7160"/>
        <w:gridCol w:w="1147"/>
      </w:tblGrid>
      <w:tr w:rsidR="005D22E6" w:rsidRPr="00953844" w14:paraId="1D6D8C75" w14:textId="77777777" w:rsidTr="00F816B1">
        <w:tc>
          <w:tcPr>
            <w:tcW w:w="765" w:type="dxa"/>
          </w:tcPr>
          <w:p w14:paraId="068352F1" w14:textId="733E79E6" w:rsidR="005D22E6" w:rsidRPr="00953844" w:rsidRDefault="00B4207E" w:rsidP="00B4207E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proofErr w:type="spellStart"/>
            <w:r w:rsidRPr="00953844">
              <w:rPr>
                <w:b/>
                <w:color w:val="222222"/>
                <w:lang w:val="en-US"/>
              </w:rPr>
              <w:t>Câu</w:t>
            </w:r>
            <w:proofErr w:type="spellEnd"/>
          </w:p>
        </w:tc>
        <w:tc>
          <w:tcPr>
            <w:tcW w:w="7160" w:type="dxa"/>
          </w:tcPr>
          <w:p w14:paraId="77119853" w14:textId="619439AB" w:rsidR="005D22E6" w:rsidRPr="00953844" w:rsidRDefault="00B4207E" w:rsidP="00B4207E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proofErr w:type="spellStart"/>
            <w:r w:rsidRPr="00953844">
              <w:rPr>
                <w:b/>
                <w:color w:val="222222"/>
                <w:lang w:val="en-US"/>
              </w:rPr>
              <w:t>Đáp</w:t>
            </w:r>
            <w:proofErr w:type="spellEnd"/>
            <w:r w:rsidRPr="00953844">
              <w:rPr>
                <w:b/>
                <w:color w:val="222222"/>
                <w:lang w:val="en-US"/>
              </w:rPr>
              <w:t xml:space="preserve"> </w:t>
            </w:r>
            <w:proofErr w:type="spellStart"/>
            <w:r w:rsidRPr="00953844">
              <w:rPr>
                <w:b/>
                <w:color w:val="222222"/>
                <w:lang w:val="en-US"/>
              </w:rPr>
              <w:t>án</w:t>
            </w:r>
            <w:proofErr w:type="spellEnd"/>
          </w:p>
        </w:tc>
        <w:tc>
          <w:tcPr>
            <w:tcW w:w="1147" w:type="dxa"/>
          </w:tcPr>
          <w:p w14:paraId="790DB1DE" w14:textId="3ED764E4" w:rsidR="005D22E6" w:rsidRPr="00953844" w:rsidRDefault="00B4207E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proofErr w:type="spellStart"/>
            <w:r w:rsidRPr="00953844">
              <w:rPr>
                <w:b/>
                <w:color w:val="222222"/>
                <w:lang w:val="en-US"/>
              </w:rPr>
              <w:t>Điểm</w:t>
            </w:r>
            <w:proofErr w:type="spellEnd"/>
          </w:p>
        </w:tc>
      </w:tr>
      <w:tr w:rsidR="005D22E6" w:rsidRPr="00953844" w14:paraId="7AC6D54E" w14:textId="77777777" w:rsidTr="00F816B1">
        <w:trPr>
          <w:trHeight w:val="285"/>
        </w:trPr>
        <w:tc>
          <w:tcPr>
            <w:tcW w:w="765" w:type="dxa"/>
          </w:tcPr>
          <w:p w14:paraId="4A9F9443" w14:textId="77777777" w:rsidR="005D22E6" w:rsidRPr="00953844" w:rsidRDefault="00B4207E" w:rsidP="00B4207E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</w:t>
            </w:r>
          </w:p>
          <w:p w14:paraId="0EB23342" w14:textId="178C0779" w:rsidR="002A318D" w:rsidRPr="00953844" w:rsidRDefault="0074181F" w:rsidP="00B4207E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,</w:t>
            </w:r>
            <w:r w:rsidR="00C07CB9" w:rsidRPr="00953844">
              <w:rPr>
                <w:b/>
                <w:color w:val="222222"/>
                <w:lang w:val="en-US"/>
              </w:rPr>
              <w:t>0</w:t>
            </w:r>
            <w:r w:rsidR="002A318D" w:rsidRPr="00953844">
              <w:rPr>
                <w:b/>
                <w:color w:val="222222"/>
                <w:lang w:val="en-US"/>
              </w:rPr>
              <w:t xml:space="preserve"> </w:t>
            </w:r>
            <w:proofErr w:type="spellStart"/>
            <w:r w:rsidR="002A318D" w:rsidRPr="00953844">
              <w:rPr>
                <w:b/>
                <w:color w:val="222222"/>
                <w:lang w:val="en-US"/>
              </w:rPr>
              <w:t>điểm</w:t>
            </w:r>
            <w:proofErr w:type="spellEnd"/>
          </w:p>
        </w:tc>
        <w:tc>
          <w:tcPr>
            <w:tcW w:w="7160" w:type="dxa"/>
          </w:tcPr>
          <w:p w14:paraId="5A0FCFE4" w14:textId="66CE2EBF" w:rsidR="0011664C" w:rsidRPr="00953844" w:rsidRDefault="00B4207E" w:rsidP="00EA3B42">
            <w:pPr>
              <w:tabs>
                <w:tab w:val="left" w:pos="7410"/>
              </w:tabs>
              <w:spacing w:before="120" w:after="120"/>
              <w:rPr>
                <w:bCs/>
                <w:color w:val="222222"/>
                <w:lang w:val="en-US"/>
              </w:rPr>
            </w:pPr>
            <w:r w:rsidRPr="00953844">
              <w:rPr>
                <w:bCs/>
                <w:color w:val="222222"/>
                <w:lang w:val="en-US"/>
              </w:rPr>
              <w:t>a</w:t>
            </w:r>
            <w:r w:rsidR="00C07CB9" w:rsidRPr="00953844">
              <w:rPr>
                <w:bCs/>
                <w:color w:val="222222"/>
                <w:lang w:val="en-US"/>
              </w:rPr>
              <w:t xml:space="preserve">) </w:t>
            </w:r>
            <w:r w:rsidRPr="00953844">
              <w:rPr>
                <w:bCs/>
                <w:color w:val="222222"/>
                <w:lang w:val="en-US"/>
              </w:rPr>
              <w:t xml:space="preserve"> </w:t>
            </w:r>
            <w:r w:rsidR="00C07CB9" w:rsidRPr="00953844">
              <w:rPr>
                <w:position w:val="-28"/>
                <w:lang w:val="en-US" w:eastAsia="en-US"/>
              </w:rPr>
              <w:object w:dxaOrig="3720" w:dyaOrig="740" w14:anchorId="572A429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6pt;height:36pt" o:ole="">
                  <v:imagedata r:id="rId8" o:title=""/>
                </v:shape>
                <o:OLEObject Type="Embed" ProgID="Equation.DSMT4" ShapeID="_x0000_i1025" DrawAspect="Content" ObjectID="_1712389077" r:id="rId9"/>
              </w:object>
            </w:r>
          </w:p>
          <w:p w14:paraId="5CF4D077" w14:textId="77A540B8" w:rsidR="005D22E6" w:rsidRPr="00953844" w:rsidRDefault="00C07CB9" w:rsidP="00EA3B42">
            <w:pPr>
              <w:tabs>
                <w:tab w:val="left" w:pos="7410"/>
              </w:tabs>
              <w:spacing w:before="120" w:after="120"/>
              <w:rPr>
                <w:lang w:val="en-US"/>
              </w:rPr>
            </w:pPr>
            <w:r w:rsidRPr="00953844">
              <w:rPr>
                <w:lang w:val="en-US"/>
              </w:rPr>
              <w:t xml:space="preserve">b) </w:t>
            </w:r>
            <w:r w:rsidRPr="00953844">
              <w:rPr>
                <w:position w:val="-54"/>
                <w:lang w:val="en-US" w:eastAsia="en-US"/>
              </w:rPr>
              <w:object w:dxaOrig="3220" w:dyaOrig="1200" w14:anchorId="7957F6E1">
                <v:shape id="_x0000_i1026" type="#_x0000_t75" style="width:161.25pt;height:60pt" o:ole="">
                  <v:imagedata r:id="rId10" o:title=""/>
                </v:shape>
                <o:OLEObject Type="Embed" ProgID="Equation.DSMT4" ShapeID="_x0000_i1026" DrawAspect="Content" ObjectID="_1712389078" r:id="rId11"/>
              </w:object>
            </w:r>
          </w:p>
          <w:p w14:paraId="64AE3CF2" w14:textId="1154997D" w:rsidR="0074181F" w:rsidRPr="00953844" w:rsidRDefault="0074181F" w:rsidP="00D2078A">
            <w:pPr>
              <w:tabs>
                <w:tab w:val="left" w:pos="7410"/>
              </w:tabs>
              <w:spacing w:before="120" w:after="120"/>
              <w:rPr>
                <w:lang w:val="en-US"/>
              </w:rPr>
            </w:pPr>
          </w:p>
          <w:p w14:paraId="65651AC7" w14:textId="75911AF6" w:rsidR="0011664C" w:rsidRPr="00953844" w:rsidRDefault="0011664C" w:rsidP="0074181F">
            <w:pPr>
              <w:tabs>
                <w:tab w:val="left" w:pos="7410"/>
              </w:tabs>
              <w:spacing w:before="120" w:after="120"/>
              <w:rPr>
                <w:bCs/>
                <w:color w:val="222222"/>
                <w:lang w:val="en-US"/>
              </w:rPr>
            </w:pPr>
          </w:p>
        </w:tc>
        <w:tc>
          <w:tcPr>
            <w:tcW w:w="1147" w:type="dxa"/>
          </w:tcPr>
          <w:p w14:paraId="673EA456" w14:textId="77777777" w:rsidR="00C07CB9" w:rsidRPr="00953844" w:rsidRDefault="00C07CB9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</w:p>
          <w:p w14:paraId="17DAAC84" w14:textId="173C09A9" w:rsidR="00EA3B42" w:rsidRPr="00953844" w:rsidRDefault="00EA3B42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0,5</w:t>
            </w:r>
          </w:p>
          <w:p w14:paraId="4962D6EA" w14:textId="77777777" w:rsidR="00EA3B42" w:rsidRPr="00953844" w:rsidRDefault="00EA3B42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</w:p>
          <w:p w14:paraId="3F34AB22" w14:textId="77777777" w:rsidR="0074181F" w:rsidRPr="00953844" w:rsidRDefault="0074181F" w:rsidP="00D2078A">
            <w:pPr>
              <w:tabs>
                <w:tab w:val="left" w:pos="7410"/>
              </w:tabs>
              <w:spacing w:before="120" w:after="120"/>
              <w:rPr>
                <w:b/>
                <w:color w:val="222222"/>
                <w:lang w:val="en-US"/>
              </w:rPr>
            </w:pPr>
          </w:p>
          <w:p w14:paraId="5EA85A7E" w14:textId="77777777" w:rsidR="0027167D" w:rsidRPr="00953844" w:rsidRDefault="0027167D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</w:p>
          <w:p w14:paraId="6F66E22F" w14:textId="77777777" w:rsidR="0027167D" w:rsidRPr="00953844" w:rsidRDefault="0027167D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</w:p>
          <w:p w14:paraId="72C14026" w14:textId="7BA4769A" w:rsidR="0074181F" w:rsidRPr="00953844" w:rsidRDefault="0074181F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0,5</w:t>
            </w:r>
          </w:p>
        </w:tc>
      </w:tr>
      <w:tr w:rsidR="005D22E6" w:rsidRPr="00953844" w14:paraId="5D02E3E5" w14:textId="77777777" w:rsidTr="00F816B1">
        <w:tc>
          <w:tcPr>
            <w:tcW w:w="765" w:type="dxa"/>
          </w:tcPr>
          <w:p w14:paraId="2127A24D" w14:textId="77777777" w:rsidR="005D22E6" w:rsidRPr="00953844" w:rsidRDefault="00B4207E" w:rsidP="00B4207E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2</w:t>
            </w:r>
          </w:p>
          <w:p w14:paraId="38F219EE" w14:textId="6D6F90BE" w:rsidR="002A318D" w:rsidRPr="00953844" w:rsidRDefault="002A318D" w:rsidP="00B4207E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 xml:space="preserve">1,0 </w:t>
            </w:r>
            <w:proofErr w:type="spellStart"/>
            <w:r w:rsidRPr="00953844">
              <w:rPr>
                <w:b/>
                <w:color w:val="222222"/>
                <w:lang w:val="en-US"/>
              </w:rPr>
              <w:t>điểm</w:t>
            </w:r>
            <w:proofErr w:type="spellEnd"/>
          </w:p>
        </w:tc>
        <w:tc>
          <w:tcPr>
            <w:tcW w:w="7160" w:type="dxa"/>
          </w:tcPr>
          <w:p w14:paraId="6F1F6F76" w14:textId="40CA60A2" w:rsidR="00C07CB9" w:rsidRPr="00953844" w:rsidRDefault="00C07CB9" w:rsidP="00C07CB9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276" w:lineRule="auto"/>
              <w:jc w:val="both"/>
              <w:rPr>
                <w:rFonts w:eastAsia="Arial"/>
                <w:lang w:val="fr-FR"/>
              </w:rPr>
            </w:pPr>
            <w:r w:rsidRPr="00953844">
              <w:rPr>
                <w:rFonts w:eastAsia="Arial"/>
                <w:lang w:val="en-US"/>
              </w:rPr>
              <w:t xml:space="preserve">a) </w:t>
            </w:r>
            <w:r w:rsidRPr="00953844">
              <w:rPr>
                <w:rFonts w:eastAsia="Arial"/>
                <w:position w:val="-24"/>
                <w:lang w:val="en-US" w:eastAsia="en-US"/>
              </w:rPr>
              <w:object w:dxaOrig="2000" w:dyaOrig="620" w14:anchorId="0BC729E4">
                <v:shape id="_x0000_i1027" type="#_x0000_t75" style="width:100.5pt;height:31.5pt" o:ole="">
                  <v:imagedata r:id="rId12" o:title=""/>
                </v:shape>
                <o:OLEObject Type="Embed" ProgID="Equation.DSMT4" ShapeID="_x0000_i1027" DrawAspect="Content" ObjectID="_1712389079" r:id="rId13"/>
              </w:object>
            </w:r>
            <w:r w:rsidRPr="00953844">
              <w:rPr>
                <w:rFonts w:eastAsia="Arial"/>
                <w:position w:val="-24"/>
                <w:lang w:val="en-US" w:eastAsia="en-US"/>
              </w:rPr>
              <w:object w:dxaOrig="1260" w:dyaOrig="620" w14:anchorId="729EC88C">
                <v:shape id="_x0000_i1028" type="#_x0000_t75" style="width:62.25pt;height:31.5pt" o:ole="">
                  <v:imagedata r:id="rId14" o:title=""/>
                </v:shape>
                <o:OLEObject Type="Embed" ProgID="Equation.DSMT4" ShapeID="_x0000_i1028" DrawAspect="Content" ObjectID="_1712389080" r:id="rId15"/>
              </w:object>
            </w:r>
            <w:r w:rsidRPr="00953844">
              <w:rPr>
                <w:rFonts w:eastAsia="Arial"/>
              </w:rPr>
              <w:t xml:space="preserve"> </w:t>
            </w:r>
            <w:r w:rsidRPr="00953844">
              <w:rPr>
                <w:rFonts w:eastAsia="Arial"/>
                <w:position w:val="-24"/>
                <w:lang w:val="en-US" w:eastAsia="en-US"/>
              </w:rPr>
              <w:object w:dxaOrig="1120" w:dyaOrig="620" w14:anchorId="50808FF4">
                <v:shape id="_x0000_i1029" type="#_x0000_t75" style="width:56.25pt;height:31.5pt" o:ole="">
                  <v:imagedata r:id="rId16" o:title=""/>
                </v:shape>
                <o:OLEObject Type="Embed" ProgID="Equation.DSMT4" ShapeID="_x0000_i1029" DrawAspect="Content" ObjectID="_1712389081" r:id="rId17"/>
              </w:object>
            </w:r>
            <w:r w:rsidRPr="00953844">
              <w:rPr>
                <w:rFonts w:eastAsia="Arial"/>
              </w:rPr>
              <w:t>.</w:t>
            </w:r>
          </w:p>
          <w:p w14:paraId="3AD99E65" w14:textId="2E8D716E" w:rsidR="00D00193" w:rsidRPr="00397EE8" w:rsidRDefault="00C07CB9" w:rsidP="00397EE8">
            <w:pPr>
              <w:tabs>
                <w:tab w:val="left" w:pos="540"/>
              </w:tabs>
              <w:spacing w:before="120"/>
            </w:pPr>
            <w:r w:rsidRPr="00953844">
              <w:rPr>
                <w:lang w:val="en-US"/>
              </w:rPr>
              <w:t xml:space="preserve">b) </w:t>
            </w:r>
            <w:r w:rsidRPr="00953844">
              <w:t xml:space="preserve">Ta </w:t>
            </w:r>
            <w:proofErr w:type="spellStart"/>
            <w:r w:rsidRPr="00953844">
              <w:t>có</w:t>
            </w:r>
            <w:proofErr w:type="spellEnd"/>
            <w:r w:rsidRPr="00953844">
              <w:t xml:space="preserve"> </w:t>
            </w:r>
            <w:r w:rsidR="00397EE8" w:rsidRPr="00B15DA5">
              <w:rPr>
                <w:position w:val="-6"/>
                <w:lang w:val="en-US" w:eastAsia="en-US"/>
              </w:rPr>
              <w:object w:dxaOrig="1939" w:dyaOrig="320" w14:anchorId="105C378C">
                <v:shape id="_x0000_i1030" type="#_x0000_t75" style="width:97.5pt;height:15.75pt" o:ole="">
                  <v:imagedata r:id="rId18" o:title=""/>
                </v:shape>
                <o:OLEObject Type="Embed" ProgID="Equation.DSMT4" ShapeID="_x0000_i1030" DrawAspect="Content" ObjectID="_1712389082" r:id="rId19"/>
              </w:object>
            </w:r>
            <w:r w:rsidR="00397EE8" w:rsidRPr="00B15DA5">
              <w:rPr>
                <w:position w:val="-16"/>
                <w:lang w:val="en-US" w:eastAsia="en-US"/>
              </w:rPr>
              <w:object w:dxaOrig="3379" w:dyaOrig="480" w14:anchorId="3CCBB9AC">
                <v:shape id="_x0000_i1031" type="#_x0000_t75" style="width:168.75pt;height:24pt" o:ole="">
                  <v:imagedata r:id="rId20" o:title=""/>
                </v:shape>
                <o:OLEObject Type="Embed" ProgID="Equation.DSMT4" ShapeID="_x0000_i1031" DrawAspect="Content" ObjectID="_1712389083" r:id="rId21"/>
              </w:object>
            </w:r>
            <w:r w:rsidR="00397EE8" w:rsidRPr="00B15DA5">
              <w:rPr>
                <w:position w:val="-24"/>
                <w:lang w:val="en-US" w:eastAsia="en-US"/>
              </w:rPr>
              <w:object w:dxaOrig="1600" w:dyaOrig="620" w14:anchorId="6E9EBDB8">
                <v:shape id="_x0000_i1032" type="#_x0000_t75" style="width:80.25pt;height:31.5pt" o:ole="">
                  <v:imagedata r:id="rId22" o:title=""/>
                </v:shape>
                <o:OLEObject Type="Embed" ProgID="Equation.DSMT4" ShapeID="_x0000_i1032" DrawAspect="Content" ObjectID="_1712389084" r:id="rId23"/>
              </w:object>
            </w:r>
            <w:r w:rsidR="00397EE8" w:rsidRPr="00B15DA5">
              <w:rPr>
                <w:position w:val="-24"/>
                <w:lang w:val="en-US" w:eastAsia="en-US"/>
              </w:rPr>
              <w:object w:dxaOrig="1800" w:dyaOrig="620" w14:anchorId="5277C368">
                <v:shape id="_x0000_i1033" type="#_x0000_t75" style="width:90pt;height:31.5pt" o:ole="">
                  <v:imagedata r:id="rId24" o:title=""/>
                </v:shape>
                <o:OLEObject Type="Embed" ProgID="Equation.DSMT4" ShapeID="_x0000_i1033" DrawAspect="Content" ObjectID="_1712389085" r:id="rId25"/>
              </w:object>
            </w:r>
            <w:r w:rsidR="00397EE8" w:rsidRPr="00B15DA5">
              <w:rPr>
                <w:position w:val="-24"/>
                <w:lang w:val="en-US" w:eastAsia="en-US"/>
              </w:rPr>
              <w:object w:dxaOrig="1939" w:dyaOrig="620" w14:anchorId="2A822D91">
                <v:shape id="_x0000_i1034" type="#_x0000_t75" style="width:97.5pt;height:31.5pt" o:ole="">
                  <v:imagedata r:id="rId26" o:title=""/>
                </v:shape>
                <o:OLEObject Type="Embed" ProgID="Equation.DSMT4" ShapeID="_x0000_i1034" DrawAspect="Content" ObjectID="_1712389086" r:id="rId27"/>
              </w:object>
            </w:r>
          </w:p>
        </w:tc>
        <w:tc>
          <w:tcPr>
            <w:tcW w:w="1147" w:type="dxa"/>
          </w:tcPr>
          <w:p w14:paraId="7F8086D5" w14:textId="3C43403B" w:rsidR="00A66272" w:rsidRPr="00953844" w:rsidRDefault="0095215D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0,5</w:t>
            </w:r>
          </w:p>
          <w:p w14:paraId="1C8A0DC2" w14:textId="77777777" w:rsidR="00A66272" w:rsidRPr="00953844" w:rsidRDefault="00A66272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</w:rPr>
            </w:pPr>
          </w:p>
          <w:p w14:paraId="44CDDEF0" w14:textId="7B7CFF2A" w:rsidR="006F3B02" w:rsidRPr="00953844" w:rsidRDefault="006F3B02" w:rsidP="002C5E7F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0</w:t>
            </w:r>
            <w:r w:rsidR="00A66272" w:rsidRPr="00953844">
              <w:rPr>
                <w:b/>
                <w:color w:val="222222"/>
                <w:lang w:val="en-US"/>
              </w:rPr>
              <w:t>,</w:t>
            </w:r>
            <w:r w:rsidRPr="00953844">
              <w:rPr>
                <w:b/>
                <w:color w:val="222222"/>
                <w:lang w:val="en-US"/>
              </w:rPr>
              <w:t>2</w:t>
            </w:r>
            <w:r w:rsidR="00A66272" w:rsidRPr="00953844">
              <w:rPr>
                <w:b/>
                <w:color w:val="222222"/>
                <w:lang w:val="en-US"/>
              </w:rPr>
              <w:t>5</w:t>
            </w:r>
          </w:p>
          <w:p w14:paraId="499E67DA" w14:textId="44C57557" w:rsidR="00397EE8" w:rsidRPr="00397EE8" w:rsidRDefault="00D00193" w:rsidP="00397EE8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0,2</w:t>
            </w:r>
            <w:r w:rsidR="00397EE8">
              <w:rPr>
                <w:b/>
                <w:color w:val="222222"/>
                <w:lang w:val="en-US"/>
              </w:rPr>
              <w:t>5</w:t>
            </w:r>
          </w:p>
        </w:tc>
      </w:tr>
      <w:tr w:rsidR="000D03A6" w:rsidRPr="00953844" w14:paraId="6A259B44" w14:textId="77777777" w:rsidTr="00F816B1">
        <w:trPr>
          <w:trHeight w:val="300"/>
        </w:trPr>
        <w:tc>
          <w:tcPr>
            <w:tcW w:w="765" w:type="dxa"/>
          </w:tcPr>
          <w:p w14:paraId="57EE0B4E" w14:textId="77777777" w:rsidR="000D03A6" w:rsidRPr="00953844" w:rsidRDefault="000D03A6" w:rsidP="00B4207E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lastRenderedPageBreak/>
              <w:t>3</w:t>
            </w:r>
          </w:p>
          <w:p w14:paraId="52EDAFE4" w14:textId="523220DD" w:rsidR="002A318D" w:rsidRPr="00953844" w:rsidRDefault="006F3B02" w:rsidP="00B4207E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1</w:t>
            </w:r>
            <w:r w:rsidR="002A318D" w:rsidRPr="00953844">
              <w:rPr>
                <w:b/>
                <w:color w:val="222222"/>
                <w:lang w:val="en-US"/>
              </w:rPr>
              <w:t>,</w:t>
            </w:r>
            <w:r w:rsidRPr="00953844">
              <w:rPr>
                <w:b/>
                <w:color w:val="222222"/>
                <w:lang w:val="en-US"/>
              </w:rPr>
              <w:t>5</w:t>
            </w:r>
            <w:r w:rsidR="002A318D" w:rsidRPr="00953844">
              <w:rPr>
                <w:b/>
                <w:color w:val="222222"/>
                <w:lang w:val="en-US"/>
              </w:rPr>
              <w:t xml:space="preserve"> </w:t>
            </w:r>
            <w:proofErr w:type="spellStart"/>
            <w:r w:rsidR="002A318D" w:rsidRPr="00953844">
              <w:rPr>
                <w:b/>
                <w:color w:val="222222"/>
                <w:lang w:val="en-US"/>
              </w:rPr>
              <w:t>điểm</w:t>
            </w:r>
            <w:proofErr w:type="spellEnd"/>
          </w:p>
        </w:tc>
        <w:tc>
          <w:tcPr>
            <w:tcW w:w="7160" w:type="dxa"/>
          </w:tcPr>
          <w:p w14:paraId="4C0DC707" w14:textId="01EDB4C1" w:rsidR="000D03A6" w:rsidRPr="00953844" w:rsidRDefault="0027167D" w:rsidP="0081716E">
            <w:pPr>
              <w:tabs>
                <w:tab w:val="left" w:pos="7410"/>
              </w:tabs>
              <w:spacing w:before="120" w:after="120"/>
              <w:rPr>
                <w:bCs/>
                <w:color w:val="222222"/>
                <w:lang w:val="en-US"/>
              </w:rPr>
            </w:pPr>
            <w:r w:rsidRPr="00953844">
              <w:rPr>
                <w:rFonts w:eastAsiaTheme="minorHAnsi"/>
                <w:lang w:val="en-US"/>
              </w:rPr>
              <w:t xml:space="preserve">Cho </w:t>
            </w:r>
            <w:r w:rsidRPr="00953844">
              <w:rPr>
                <w:rFonts w:eastAsiaTheme="minorHAnsi"/>
                <w:position w:val="-30"/>
                <w:lang w:val="en-US" w:eastAsia="en-US"/>
              </w:rPr>
              <w:object w:dxaOrig="2220" w:dyaOrig="720" w14:anchorId="5CFCFCDD">
                <v:shape id="_x0000_i1035" type="#_x0000_t75" style="width:111pt;height:36pt" o:ole="">
                  <v:imagedata r:id="rId28" o:title=""/>
                </v:shape>
                <o:OLEObject Type="Embed" ProgID="Equation.DSMT4" ShapeID="_x0000_i1035" DrawAspect="Content" ObjectID="_1712389087" r:id="rId29"/>
              </w:object>
            </w:r>
            <w:r w:rsidR="008D7A0E" w:rsidRPr="00953844">
              <w:rPr>
                <w:bCs/>
                <w:color w:val="222222"/>
                <w:lang w:val="en-US"/>
              </w:rPr>
              <w:t xml:space="preserve"> </w:t>
            </w:r>
          </w:p>
          <w:p w14:paraId="0540F9D3" w14:textId="7FA64414" w:rsidR="000D03A6" w:rsidRPr="00953844" w:rsidRDefault="0027167D" w:rsidP="00E74130">
            <w:pPr>
              <w:tabs>
                <w:tab w:val="left" w:pos="7410"/>
              </w:tabs>
              <w:spacing w:before="120" w:after="120"/>
              <w:rPr>
                <w:rFonts w:eastAsiaTheme="minorHAnsi"/>
              </w:rPr>
            </w:pPr>
            <w:r w:rsidRPr="00953844">
              <w:rPr>
                <w:rFonts w:eastAsiaTheme="minorHAnsi"/>
                <w:lang w:val="en-US"/>
              </w:rPr>
              <w:t xml:space="preserve">Cho </w:t>
            </w:r>
            <w:r w:rsidRPr="00953844">
              <w:rPr>
                <w:rFonts w:eastAsiaTheme="minorHAnsi"/>
                <w:position w:val="-6"/>
                <w:lang w:val="en-US" w:eastAsia="en-US"/>
              </w:rPr>
              <w:object w:dxaOrig="1760" w:dyaOrig="279" w14:anchorId="6AA0D5AB">
                <v:shape id="_x0000_i1036" type="#_x0000_t75" style="width:87.75pt;height:13.5pt" o:ole="">
                  <v:imagedata r:id="rId30" o:title=""/>
                </v:shape>
                <o:OLEObject Type="Embed" ProgID="Equation.DSMT4" ShapeID="_x0000_i1036" DrawAspect="Content" ObjectID="_1712389088" r:id="rId31"/>
              </w:object>
            </w:r>
          </w:p>
          <w:p w14:paraId="288EC321" w14:textId="73C46811" w:rsidR="00A45FA4" w:rsidRPr="00953844" w:rsidRDefault="00A45FA4" w:rsidP="00E74130">
            <w:pPr>
              <w:tabs>
                <w:tab w:val="left" w:pos="7410"/>
              </w:tabs>
              <w:spacing w:before="120" w:after="120"/>
              <w:rPr>
                <w:rFonts w:eastAsiaTheme="minorHAnsi"/>
                <w:lang w:val="en-US"/>
              </w:rPr>
            </w:pPr>
            <w:r w:rsidRPr="00953844">
              <w:rPr>
                <w:rFonts w:eastAsiaTheme="minorHAnsi"/>
                <w:lang w:val="en-US"/>
              </w:rPr>
              <w:t>BXD</w:t>
            </w:r>
          </w:p>
          <w:tbl>
            <w:tblPr>
              <w:tblStyle w:val="TableGrid1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92"/>
              <w:gridCol w:w="1014"/>
              <w:gridCol w:w="838"/>
              <w:gridCol w:w="521"/>
              <w:gridCol w:w="659"/>
              <w:gridCol w:w="575"/>
              <w:gridCol w:w="659"/>
              <w:gridCol w:w="938"/>
            </w:tblGrid>
            <w:tr w:rsidR="00A45FA4" w:rsidRPr="00953844" w14:paraId="4D0CA22A" w14:textId="77777777" w:rsidTr="00A45FA4">
              <w:trPr>
                <w:trHeight w:val="614"/>
              </w:trPr>
              <w:tc>
                <w:tcPr>
                  <w:tcW w:w="892" w:type="dxa"/>
                </w:tcPr>
                <w:p w14:paraId="4C7E72BA" w14:textId="77777777" w:rsidR="00A45FA4" w:rsidRPr="00953844" w:rsidRDefault="00A45FA4" w:rsidP="00A45FA4">
                  <w:pPr>
                    <w:tabs>
                      <w:tab w:val="right" w:pos="4100"/>
                    </w:tabs>
                    <w:spacing w:before="120" w:after="120"/>
                    <w:rPr>
                      <w:color w:val="000000" w:themeColor="text1"/>
                    </w:rPr>
                  </w:pPr>
                  <w:r w:rsidRPr="00953844">
                    <w:rPr>
                      <w:rFonts w:eastAsiaTheme="minorHAnsi"/>
                      <w:position w:val="-4"/>
                    </w:rPr>
                    <w:object w:dxaOrig="200" w:dyaOrig="200" w14:anchorId="251C400D">
                      <v:shape id="_x0000_i1037" type="#_x0000_t75" style="width:9.75pt;height:9.75pt" o:ole="">
                        <v:imagedata r:id="rId32" o:title=""/>
                      </v:shape>
                      <o:OLEObject Type="Embed" ProgID="Equation.DSMT4" ShapeID="_x0000_i1037" DrawAspect="Content" ObjectID="_1712389089" r:id="rId33"/>
                    </w:object>
                  </w:r>
                </w:p>
              </w:tc>
              <w:tc>
                <w:tcPr>
                  <w:tcW w:w="1014" w:type="dxa"/>
                  <w:tcBorders>
                    <w:right w:val="nil"/>
                  </w:tcBorders>
                </w:tcPr>
                <w:p w14:paraId="2A043432" w14:textId="77777777" w:rsidR="00A45FA4" w:rsidRPr="00953844" w:rsidRDefault="00A45FA4" w:rsidP="00A45FA4">
                  <w:pPr>
                    <w:tabs>
                      <w:tab w:val="right" w:pos="4100"/>
                    </w:tabs>
                    <w:spacing w:before="120" w:after="120"/>
                    <w:rPr>
                      <w:color w:val="000000" w:themeColor="text1"/>
                    </w:rPr>
                  </w:pPr>
                  <w:r w:rsidRPr="00953844">
                    <w:rPr>
                      <w:rFonts w:eastAsiaTheme="minorHAnsi"/>
                      <w:position w:val="-4"/>
                    </w:rPr>
                    <w:object w:dxaOrig="380" w:dyaOrig="200" w14:anchorId="47D200DF">
                      <v:shape id="_x0000_i1038" type="#_x0000_t75" style="width:18.75pt;height:9.75pt" o:ole="">
                        <v:imagedata r:id="rId34" o:title=""/>
                      </v:shape>
                      <o:OLEObject Type="Embed" ProgID="Equation.DSMT4" ShapeID="_x0000_i1038" DrawAspect="Content" ObjectID="_1712389090" r:id="rId35"/>
                    </w:object>
                  </w:r>
                </w:p>
              </w:tc>
              <w:tc>
                <w:tcPr>
                  <w:tcW w:w="838" w:type="dxa"/>
                  <w:tcBorders>
                    <w:top w:val="nil"/>
                    <w:left w:val="nil"/>
                    <w:bottom w:val="single" w:sz="4" w:space="0" w:color="000000"/>
                    <w:right w:val="nil"/>
                  </w:tcBorders>
                </w:tcPr>
                <w:p w14:paraId="7E5327D8" w14:textId="77777777" w:rsidR="00A45FA4" w:rsidRPr="00953844" w:rsidRDefault="00A45FA4" w:rsidP="00A45FA4">
                  <w:pPr>
                    <w:tabs>
                      <w:tab w:val="right" w:pos="4100"/>
                    </w:tabs>
                    <w:spacing w:before="120" w:after="120"/>
                    <w:rPr>
                      <w:color w:val="000000" w:themeColor="text1"/>
                    </w:rPr>
                  </w:pPr>
                  <w:r w:rsidRPr="00953844">
                    <w:rPr>
                      <w:rFonts w:eastAsiaTheme="minorHAnsi"/>
                      <w:position w:val="-6"/>
                    </w:rPr>
                    <w:object w:dxaOrig="320" w:dyaOrig="279" w14:anchorId="5E785628">
                      <v:shape id="_x0000_i1039" type="#_x0000_t75" style="width:15.75pt;height:13.5pt" o:ole="">
                        <v:imagedata r:id="rId36" o:title=""/>
                      </v:shape>
                      <o:OLEObject Type="Embed" ProgID="Equation.DSMT4" ShapeID="_x0000_i1039" DrawAspect="Content" ObjectID="_1712389091" r:id="rId37"/>
                    </w:object>
                  </w:r>
                </w:p>
              </w:tc>
              <w:tc>
                <w:tcPr>
                  <w:tcW w:w="521" w:type="dxa"/>
                  <w:tcBorders>
                    <w:top w:val="nil"/>
                    <w:left w:val="nil"/>
                    <w:bottom w:val="single" w:sz="4" w:space="0" w:color="000000"/>
                    <w:right w:val="nil"/>
                  </w:tcBorders>
                </w:tcPr>
                <w:p w14:paraId="572C86D3" w14:textId="77777777" w:rsidR="00A45FA4" w:rsidRPr="00953844" w:rsidRDefault="00A45FA4" w:rsidP="00A45FA4">
                  <w:pPr>
                    <w:tabs>
                      <w:tab w:val="right" w:pos="4100"/>
                    </w:tabs>
                    <w:spacing w:before="120" w:after="120"/>
                    <w:rPr>
                      <w:color w:val="000000" w:themeColor="text1"/>
                    </w:rPr>
                  </w:pPr>
                </w:p>
              </w:tc>
              <w:tc>
                <w:tcPr>
                  <w:tcW w:w="659" w:type="dxa"/>
                  <w:tcBorders>
                    <w:top w:val="nil"/>
                    <w:left w:val="nil"/>
                    <w:bottom w:val="single" w:sz="4" w:space="0" w:color="000000"/>
                    <w:right w:val="nil"/>
                  </w:tcBorders>
                </w:tcPr>
                <w:p w14:paraId="623D2225" w14:textId="77777777" w:rsidR="00A45FA4" w:rsidRPr="00953844" w:rsidRDefault="00A45FA4" w:rsidP="00A45FA4">
                  <w:pPr>
                    <w:tabs>
                      <w:tab w:val="right" w:pos="4100"/>
                    </w:tabs>
                    <w:spacing w:before="120" w:after="120"/>
                    <w:rPr>
                      <w:color w:val="000000" w:themeColor="text1"/>
                    </w:rPr>
                  </w:pPr>
                  <w:r w:rsidRPr="00953844">
                    <w:rPr>
                      <w:rFonts w:eastAsiaTheme="minorHAnsi"/>
                      <w:position w:val="-6"/>
                    </w:rPr>
                    <w:object w:dxaOrig="200" w:dyaOrig="279" w14:anchorId="498E32FE">
                      <v:shape id="_x0000_i1040" type="#_x0000_t75" style="width:9.75pt;height:13.5pt" o:ole="">
                        <v:imagedata r:id="rId38" o:title=""/>
                      </v:shape>
                      <o:OLEObject Type="Embed" ProgID="Equation.DSMT4" ShapeID="_x0000_i1040" DrawAspect="Content" ObjectID="_1712389092" r:id="rId39"/>
                    </w:object>
                  </w:r>
                </w:p>
              </w:tc>
              <w:tc>
                <w:tcPr>
                  <w:tcW w:w="575" w:type="dxa"/>
                  <w:tcBorders>
                    <w:top w:val="nil"/>
                    <w:left w:val="nil"/>
                    <w:bottom w:val="single" w:sz="4" w:space="0" w:color="000000"/>
                    <w:right w:val="nil"/>
                  </w:tcBorders>
                </w:tcPr>
                <w:p w14:paraId="5E53C8F2" w14:textId="77777777" w:rsidR="00A45FA4" w:rsidRPr="00953844" w:rsidRDefault="00A45FA4" w:rsidP="00A45FA4">
                  <w:pPr>
                    <w:tabs>
                      <w:tab w:val="right" w:pos="4100"/>
                    </w:tabs>
                    <w:spacing w:before="120" w:after="120"/>
                    <w:rPr>
                      <w:color w:val="000000" w:themeColor="text1"/>
                    </w:rPr>
                  </w:pPr>
                </w:p>
              </w:tc>
              <w:tc>
                <w:tcPr>
                  <w:tcW w:w="659" w:type="dxa"/>
                  <w:tcBorders>
                    <w:top w:val="nil"/>
                    <w:left w:val="nil"/>
                    <w:bottom w:val="single" w:sz="4" w:space="0" w:color="000000"/>
                    <w:right w:val="nil"/>
                  </w:tcBorders>
                </w:tcPr>
                <w:p w14:paraId="4F50CE25" w14:textId="77777777" w:rsidR="00A45FA4" w:rsidRPr="00953844" w:rsidRDefault="00A45FA4" w:rsidP="00A45FA4">
                  <w:pPr>
                    <w:tabs>
                      <w:tab w:val="right" w:pos="4100"/>
                    </w:tabs>
                    <w:spacing w:before="120" w:after="120"/>
                    <w:rPr>
                      <w:color w:val="000000" w:themeColor="text1"/>
                    </w:rPr>
                  </w:pPr>
                  <w:r w:rsidRPr="00953844">
                    <w:rPr>
                      <w:rFonts w:eastAsiaTheme="minorHAnsi"/>
                      <w:position w:val="-4"/>
                    </w:rPr>
                    <w:object w:dxaOrig="200" w:dyaOrig="260" w14:anchorId="6F471AC7">
                      <v:shape id="_x0000_i1041" type="#_x0000_t75" style="width:9.75pt;height:12.75pt" o:ole="">
                        <v:imagedata r:id="rId40" o:title=""/>
                      </v:shape>
                      <o:OLEObject Type="Embed" ProgID="Equation.DSMT4" ShapeID="_x0000_i1041" DrawAspect="Content" ObjectID="_1712389093" r:id="rId41"/>
                    </w:object>
                  </w:r>
                </w:p>
              </w:tc>
              <w:tc>
                <w:tcPr>
                  <w:tcW w:w="938" w:type="dxa"/>
                  <w:tcBorders>
                    <w:left w:val="nil"/>
                  </w:tcBorders>
                </w:tcPr>
                <w:p w14:paraId="6A01404C" w14:textId="77777777" w:rsidR="00A45FA4" w:rsidRPr="00953844" w:rsidRDefault="00A45FA4" w:rsidP="00A45FA4">
                  <w:pPr>
                    <w:tabs>
                      <w:tab w:val="right" w:pos="4100"/>
                    </w:tabs>
                    <w:spacing w:before="120" w:after="120"/>
                    <w:rPr>
                      <w:color w:val="000000" w:themeColor="text1"/>
                    </w:rPr>
                  </w:pPr>
                  <w:r w:rsidRPr="00953844">
                    <w:rPr>
                      <w:rFonts w:eastAsiaTheme="minorHAnsi"/>
                      <w:position w:val="-4"/>
                    </w:rPr>
                    <w:object w:dxaOrig="380" w:dyaOrig="220" w14:anchorId="15DB42B3">
                      <v:shape id="_x0000_i1042" type="#_x0000_t75" style="width:18.75pt;height:10.5pt" o:ole="">
                        <v:imagedata r:id="rId42" o:title=""/>
                      </v:shape>
                      <o:OLEObject Type="Embed" ProgID="Equation.DSMT4" ShapeID="_x0000_i1042" DrawAspect="Content" ObjectID="_1712389094" r:id="rId43"/>
                    </w:object>
                  </w:r>
                </w:p>
              </w:tc>
            </w:tr>
            <w:tr w:rsidR="00A45FA4" w:rsidRPr="00953844" w14:paraId="39ADE23F" w14:textId="77777777" w:rsidTr="00A45FA4">
              <w:trPr>
                <w:trHeight w:val="545"/>
              </w:trPr>
              <w:tc>
                <w:tcPr>
                  <w:tcW w:w="892" w:type="dxa"/>
                </w:tcPr>
                <w:p w14:paraId="78B5F714" w14:textId="77777777" w:rsidR="00A45FA4" w:rsidRPr="00953844" w:rsidRDefault="00A45FA4" w:rsidP="00A45FA4">
                  <w:pPr>
                    <w:tabs>
                      <w:tab w:val="right" w:pos="4100"/>
                    </w:tabs>
                    <w:spacing w:before="120" w:after="120"/>
                    <w:rPr>
                      <w:color w:val="000000" w:themeColor="text1"/>
                    </w:rPr>
                  </w:pPr>
                  <w:r w:rsidRPr="00953844">
                    <w:rPr>
                      <w:rFonts w:eastAsia="Calibri"/>
                      <w:color w:val="000000" w:themeColor="text1"/>
                    </w:rPr>
                    <w:t>VT</w:t>
                  </w:r>
                </w:p>
              </w:tc>
              <w:tc>
                <w:tcPr>
                  <w:tcW w:w="1014" w:type="dxa"/>
                  <w:tcBorders>
                    <w:right w:val="nil"/>
                  </w:tcBorders>
                </w:tcPr>
                <w:p w14:paraId="77D4A197" w14:textId="77777777" w:rsidR="00A45FA4" w:rsidRPr="00953844" w:rsidRDefault="00A45FA4" w:rsidP="00A45FA4">
                  <w:pPr>
                    <w:tabs>
                      <w:tab w:val="right" w:pos="4100"/>
                    </w:tabs>
                    <w:spacing w:before="120" w:after="120"/>
                    <w:jc w:val="right"/>
                    <w:rPr>
                      <w:color w:val="000000" w:themeColor="text1"/>
                    </w:rPr>
                  </w:pPr>
                  <w:r w:rsidRPr="00953844">
                    <w:rPr>
                      <w:color w:val="000000" w:themeColor="text1"/>
                    </w:rPr>
                    <w:t>+</w:t>
                  </w:r>
                </w:p>
              </w:tc>
              <w:tc>
                <w:tcPr>
                  <w:tcW w:w="838" w:type="dxa"/>
                  <w:tcBorders>
                    <w:top w:val="single" w:sz="4" w:space="0" w:color="000000"/>
                    <w:left w:val="nil"/>
                    <w:bottom w:val="nil"/>
                    <w:right w:val="nil"/>
                  </w:tcBorders>
                </w:tcPr>
                <w:p w14:paraId="33480A47" w14:textId="393B2015" w:rsidR="00A45FA4" w:rsidRPr="00953844" w:rsidRDefault="00A45FA4" w:rsidP="00A45FA4">
                  <w:pPr>
                    <w:tabs>
                      <w:tab w:val="right" w:pos="4100"/>
                    </w:tabs>
                    <w:spacing w:before="120" w:after="120"/>
                    <w:rPr>
                      <w:color w:val="000000" w:themeColor="text1"/>
                    </w:rPr>
                  </w:pPr>
                  <w:r w:rsidRPr="00953844">
                    <w:rPr>
                      <w:rFonts w:eastAsiaTheme="minorHAnsi"/>
                    </w:rPr>
                    <w:t xml:space="preserve"> </w:t>
                  </w:r>
                  <w:r w:rsidRPr="00953844">
                    <w:rPr>
                      <w:rFonts w:eastAsiaTheme="minorHAnsi"/>
                      <w:position w:val="-6"/>
                    </w:rPr>
                    <w:object w:dxaOrig="200" w:dyaOrig="279" w14:anchorId="179A90FD">
                      <v:shape id="_x0000_i1043" type="#_x0000_t75" style="width:9.75pt;height:13.5pt" o:ole="">
                        <v:imagedata r:id="rId44" o:title=""/>
                      </v:shape>
                      <o:OLEObject Type="Embed" ProgID="Equation.DSMT4" ShapeID="_x0000_i1043" DrawAspect="Content" ObjectID="_1712389095" r:id="rId45"/>
                    </w:object>
                  </w:r>
                </w:p>
              </w:tc>
              <w:tc>
                <w:tcPr>
                  <w:tcW w:w="521" w:type="dxa"/>
                  <w:tcBorders>
                    <w:top w:val="single" w:sz="4" w:space="0" w:color="000000"/>
                    <w:left w:val="nil"/>
                    <w:bottom w:val="nil"/>
                    <w:right w:val="nil"/>
                  </w:tcBorders>
                </w:tcPr>
                <w:p w14:paraId="6DBF1956" w14:textId="77777777" w:rsidR="00A45FA4" w:rsidRPr="00953844" w:rsidRDefault="00A45FA4" w:rsidP="00A45FA4">
                  <w:pPr>
                    <w:tabs>
                      <w:tab w:val="right" w:pos="4100"/>
                    </w:tabs>
                    <w:spacing w:before="120" w:after="120"/>
                    <w:rPr>
                      <w:color w:val="000000" w:themeColor="text1"/>
                    </w:rPr>
                  </w:pPr>
                  <w:r w:rsidRPr="00953844">
                    <w:rPr>
                      <w:color w:val="000000" w:themeColor="text1"/>
                    </w:rPr>
                    <w:t>-</w:t>
                  </w:r>
                </w:p>
              </w:tc>
              <w:tc>
                <w:tcPr>
                  <w:tcW w:w="659" w:type="dxa"/>
                  <w:tcBorders>
                    <w:top w:val="single" w:sz="4" w:space="0" w:color="000000"/>
                    <w:left w:val="nil"/>
                    <w:bottom w:val="nil"/>
                    <w:right w:val="nil"/>
                  </w:tcBorders>
                </w:tcPr>
                <w:p w14:paraId="573BE663" w14:textId="77777777" w:rsidR="00A45FA4" w:rsidRPr="00953844" w:rsidRDefault="00A45FA4" w:rsidP="00A45FA4">
                  <w:pPr>
                    <w:tabs>
                      <w:tab w:val="right" w:pos="4100"/>
                    </w:tabs>
                    <w:spacing w:before="120" w:after="120"/>
                    <w:rPr>
                      <w:color w:val="000000" w:themeColor="text1"/>
                    </w:rPr>
                  </w:pPr>
                  <w:r w:rsidRPr="00953844">
                    <w:rPr>
                      <w:rFonts w:eastAsiaTheme="minorHAnsi"/>
                      <w:position w:val="-6"/>
                    </w:rPr>
                    <w:object w:dxaOrig="200" w:dyaOrig="279" w14:anchorId="1FB90A16">
                      <v:shape id="_x0000_i1044" type="#_x0000_t75" style="width:9.75pt;height:13.5pt" o:ole="">
                        <v:imagedata r:id="rId46" o:title=""/>
                      </v:shape>
                      <o:OLEObject Type="Embed" ProgID="Equation.DSMT4" ShapeID="_x0000_i1044" DrawAspect="Content" ObjectID="_1712389096" r:id="rId47"/>
                    </w:object>
                  </w:r>
                </w:p>
              </w:tc>
              <w:tc>
                <w:tcPr>
                  <w:tcW w:w="575" w:type="dxa"/>
                  <w:tcBorders>
                    <w:top w:val="single" w:sz="4" w:space="0" w:color="000000"/>
                    <w:left w:val="nil"/>
                    <w:bottom w:val="nil"/>
                    <w:right w:val="nil"/>
                  </w:tcBorders>
                </w:tcPr>
                <w:p w14:paraId="30023E68" w14:textId="77777777" w:rsidR="00A45FA4" w:rsidRPr="00953844" w:rsidRDefault="00A45FA4" w:rsidP="00A45FA4">
                  <w:pPr>
                    <w:tabs>
                      <w:tab w:val="right" w:pos="4100"/>
                    </w:tabs>
                    <w:spacing w:before="120" w:after="120"/>
                    <w:rPr>
                      <w:color w:val="000000" w:themeColor="text1"/>
                    </w:rPr>
                  </w:pPr>
                  <w:r w:rsidRPr="00953844">
                    <w:rPr>
                      <w:color w:val="000000" w:themeColor="text1"/>
                    </w:rPr>
                    <w:t>+</w:t>
                  </w:r>
                </w:p>
              </w:tc>
              <w:tc>
                <w:tcPr>
                  <w:tcW w:w="659" w:type="dxa"/>
                  <w:tcBorders>
                    <w:top w:val="single" w:sz="4" w:space="0" w:color="000000"/>
                    <w:left w:val="nil"/>
                    <w:bottom w:val="nil"/>
                    <w:right w:val="nil"/>
                  </w:tcBorders>
                </w:tcPr>
                <w:p w14:paraId="6120D879" w14:textId="77777777" w:rsidR="00A45FA4" w:rsidRPr="00953844" w:rsidRDefault="00A45FA4" w:rsidP="00A45FA4">
                  <w:pPr>
                    <w:tabs>
                      <w:tab w:val="right" w:pos="4100"/>
                    </w:tabs>
                    <w:spacing w:before="120" w:after="120"/>
                    <w:rPr>
                      <w:color w:val="000000" w:themeColor="text1"/>
                    </w:rPr>
                  </w:pPr>
                  <w:r w:rsidRPr="00953844">
                    <w:rPr>
                      <w:rFonts w:eastAsiaTheme="minorHAnsi"/>
                      <w:position w:val="-10"/>
                    </w:rPr>
                    <w:object w:dxaOrig="139" w:dyaOrig="320" w14:anchorId="18C4AF1C">
                      <v:shape id="_x0000_i1045" type="#_x0000_t75" style="width:6.75pt;height:15.75pt" o:ole="">
                        <v:imagedata r:id="rId48" o:title=""/>
                      </v:shape>
                      <o:OLEObject Type="Embed" ProgID="Equation.DSMT4" ShapeID="_x0000_i1045" DrawAspect="Content" ObjectID="_1712389097" r:id="rId49"/>
                    </w:object>
                  </w:r>
                </w:p>
              </w:tc>
              <w:tc>
                <w:tcPr>
                  <w:tcW w:w="938" w:type="dxa"/>
                  <w:tcBorders>
                    <w:left w:val="nil"/>
                  </w:tcBorders>
                </w:tcPr>
                <w:p w14:paraId="441D78BE" w14:textId="77777777" w:rsidR="00A45FA4" w:rsidRPr="00953844" w:rsidRDefault="00A45FA4" w:rsidP="00A45FA4">
                  <w:pPr>
                    <w:tabs>
                      <w:tab w:val="right" w:pos="4100"/>
                    </w:tabs>
                    <w:spacing w:before="120" w:after="120"/>
                    <w:rPr>
                      <w:color w:val="000000" w:themeColor="text1"/>
                    </w:rPr>
                  </w:pPr>
                  <w:r w:rsidRPr="00953844">
                    <w:rPr>
                      <w:color w:val="000000" w:themeColor="text1"/>
                    </w:rPr>
                    <w:t>-</w:t>
                  </w:r>
                </w:p>
              </w:tc>
            </w:tr>
          </w:tbl>
          <w:p w14:paraId="0381A6A8" w14:textId="7DA8D598" w:rsidR="00A45FA4" w:rsidRPr="00953844" w:rsidRDefault="00A45FA4" w:rsidP="003D2362">
            <w:pPr>
              <w:tabs>
                <w:tab w:val="left" w:pos="7410"/>
              </w:tabs>
              <w:spacing w:before="120" w:after="120"/>
              <w:rPr>
                <w:bCs/>
                <w:color w:val="222222"/>
                <w:lang w:val="en-US"/>
              </w:rPr>
            </w:pPr>
            <w:proofErr w:type="spellStart"/>
            <w:r w:rsidRPr="00953844">
              <w:rPr>
                <w:rFonts w:eastAsiaTheme="minorHAnsi"/>
                <w:lang w:val="en-US"/>
              </w:rPr>
              <w:t>Vậy</w:t>
            </w:r>
            <w:proofErr w:type="spellEnd"/>
            <w:r w:rsidRPr="00953844">
              <w:rPr>
                <w:rFonts w:eastAsiaTheme="minorHAnsi"/>
                <w:lang w:val="en-US"/>
              </w:rPr>
              <w:t xml:space="preserve">: </w:t>
            </w:r>
            <w:r w:rsidRPr="00953844">
              <w:rPr>
                <w:rFonts w:eastAsiaTheme="minorHAnsi"/>
                <w:position w:val="-14"/>
                <w:lang w:val="en-US" w:eastAsia="en-US"/>
              </w:rPr>
              <w:object w:dxaOrig="1980" w:dyaOrig="400" w14:anchorId="5EEDA8BD">
                <v:shape id="_x0000_i1046" type="#_x0000_t75" style="width:99.75pt;height:20.25pt" o:ole="">
                  <v:imagedata r:id="rId50" o:title=""/>
                </v:shape>
                <o:OLEObject Type="Embed" ProgID="Equation.DSMT4" ShapeID="_x0000_i1046" DrawAspect="Content" ObjectID="_1712389098" r:id="rId51"/>
              </w:object>
            </w:r>
          </w:p>
        </w:tc>
        <w:tc>
          <w:tcPr>
            <w:tcW w:w="1147" w:type="dxa"/>
          </w:tcPr>
          <w:p w14:paraId="1A783A21" w14:textId="77777777" w:rsidR="000D03A6" w:rsidRPr="00953844" w:rsidRDefault="000D03A6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</w:rPr>
            </w:pPr>
          </w:p>
          <w:p w14:paraId="2C453B6A" w14:textId="2CF13DCC" w:rsidR="008D7A0E" w:rsidRPr="00953844" w:rsidRDefault="008D7A0E" w:rsidP="0076456A">
            <w:pPr>
              <w:jc w:val="center"/>
              <w:rPr>
                <w:b/>
                <w:bCs/>
                <w:lang w:val="en-US"/>
              </w:rPr>
            </w:pPr>
            <w:r w:rsidRPr="00953844">
              <w:rPr>
                <w:b/>
                <w:bCs/>
                <w:lang w:val="en-US"/>
              </w:rPr>
              <w:t>0,</w:t>
            </w:r>
            <w:r w:rsidR="003D2362" w:rsidRPr="00953844">
              <w:rPr>
                <w:b/>
                <w:bCs/>
                <w:lang w:val="en-US"/>
              </w:rPr>
              <w:t>2</w:t>
            </w:r>
            <w:r w:rsidRPr="00953844">
              <w:rPr>
                <w:b/>
                <w:bCs/>
                <w:lang w:val="en-US"/>
              </w:rPr>
              <w:t>5</w:t>
            </w:r>
          </w:p>
          <w:p w14:paraId="7D6E6BE5" w14:textId="77777777" w:rsidR="003D2362" w:rsidRPr="00953844" w:rsidRDefault="003D2362" w:rsidP="0076456A">
            <w:pPr>
              <w:jc w:val="center"/>
              <w:rPr>
                <w:b/>
                <w:bCs/>
                <w:lang w:val="en-US"/>
              </w:rPr>
            </w:pPr>
          </w:p>
          <w:p w14:paraId="580338DA" w14:textId="77777777" w:rsidR="003D2362" w:rsidRPr="00953844" w:rsidRDefault="003D2362" w:rsidP="0076456A">
            <w:pPr>
              <w:jc w:val="center"/>
              <w:rPr>
                <w:b/>
                <w:bCs/>
                <w:lang w:val="en-US"/>
              </w:rPr>
            </w:pPr>
          </w:p>
          <w:p w14:paraId="01A9F7A0" w14:textId="77777777" w:rsidR="003D2362" w:rsidRPr="00953844" w:rsidRDefault="003D2362" w:rsidP="0076456A">
            <w:pPr>
              <w:jc w:val="center"/>
              <w:rPr>
                <w:b/>
                <w:bCs/>
                <w:lang w:val="en-US"/>
              </w:rPr>
            </w:pPr>
          </w:p>
          <w:p w14:paraId="78DC312E" w14:textId="77777777" w:rsidR="003D2362" w:rsidRPr="00953844" w:rsidRDefault="003D2362" w:rsidP="0076456A">
            <w:pPr>
              <w:jc w:val="center"/>
              <w:rPr>
                <w:b/>
                <w:bCs/>
                <w:lang w:val="en-US"/>
              </w:rPr>
            </w:pPr>
          </w:p>
          <w:p w14:paraId="6859FAE0" w14:textId="77777777" w:rsidR="003D2362" w:rsidRPr="00953844" w:rsidRDefault="003D2362" w:rsidP="0076456A">
            <w:pPr>
              <w:jc w:val="center"/>
              <w:rPr>
                <w:b/>
                <w:bCs/>
                <w:lang w:val="en-US"/>
              </w:rPr>
            </w:pPr>
          </w:p>
          <w:p w14:paraId="4363FDA0" w14:textId="77777777" w:rsidR="003D2362" w:rsidRPr="00953844" w:rsidRDefault="003D2362" w:rsidP="0076456A">
            <w:pPr>
              <w:jc w:val="center"/>
              <w:rPr>
                <w:b/>
                <w:bCs/>
                <w:lang w:val="en-US"/>
              </w:rPr>
            </w:pPr>
          </w:p>
          <w:p w14:paraId="6A85E00D" w14:textId="77777777" w:rsidR="003D2362" w:rsidRPr="00953844" w:rsidRDefault="003D2362" w:rsidP="0076456A">
            <w:pPr>
              <w:jc w:val="center"/>
              <w:rPr>
                <w:b/>
                <w:bCs/>
                <w:lang w:val="en-US"/>
              </w:rPr>
            </w:pPr>
          </w:p>
          <w:p w14:paraId="1FE332EE" w14:textId="3DDC843D" w:rsidR="008D7A0E" w:rsidRPr="00953844" w:rsidRDefault="008D7A0E" w:rsidP="0076456A">
            <w:pPr>
              <w:jc w:val="center"/>
              <w:rPr>
                <w:lang w:val="en-US"/>
              </w:rPr>
            </w:pPr>
            <w:r w:rsidRPr="00953844">
              <w:rPr>
                <w:b/>
                <w:bCs/>
                <w:lang w:val="en-US"/>
              </w:rPr>
              <w:t>0,</w:t>
            </w:r>
            <w:r w:rsidR="003D2362" w:rsidRPr="00953844">
              <w:rPr>
                <w:b/>
                <w:bCs/>
                <w:lang w:val="en-US"/>
              </w:rPr>
              <w:t>2</w:t>
            </w:r>
            <w:r w:rsidRPr="00953844">
              <w:rPr>
                <w:b/>
                <w:bCs/>
                <w:lang w:val="en-US"/>
              </w:rPr>
              <w:t>5</w:t>
            </w:r>
          </w:p>
        </w:tc>
      </w:tr>
      <w:tr w:rsidR="00953844" w:rsidRPr="00953844" w14:paraId="01A142FC" w14:textId="77777777" w:rsidTr="00F816B1">
        <w:trPr>
          <w:trHeight w:val="300"/>
        </w:trPr>
        <w:tc>
          <w:tcPr>
            <w:tcW w:w="765" w:type="dxa"/>
          </w:tcPr>
          <w:p w14:paraId="118A3923" w14:textId="77777777" w:rsidR="00953844" w:rsidRPr="00953844" w:rsidRDefault="00953844" w:rsidP="00B4207E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4</w:t>
            </w:r>
          </w:p>
          <w:p w14:paraId="3C80EC19" w14:textId="280C997E" w:rsidR="00953844" w:rsidRPr="00953844" w:rsidRDefault="00953844" w:rsidP="00B4207E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 xml:space="preserve">0,5 </w:t>
            </w:r>
            <w:proofErr w:type="spellStart"/>
            <w:r w:rsidRPr="00953844">
              <w:rPr>
                <w:b/>
                <w:color w:val="222222"/>
                <w:lang w:val="en-US"/>
              </w:rPr>
              <w:t>điểm</w:t>
            </w:r>
            <w:proofErr w:type="spellEnd"/>
          </w:p>
        </w:tc>
        <w:tc>
          <w:tcPr>
            <w:tcW w:w="7160" w:type="dxa"/>
          </w:tcPr>
          <w:p w14:paraId="06329D2D" w14:textId="77777777" w:rsidR="00953844" w:rsidRPr="00953844" w:rsidRDefault="00953844" w:rsidP="0081716E">
            <w:pPr>
              <w:tabs>
                <w:tab w:val="left" w:pos="7410"/>
              </w:tabs>
              <w:spacing w:before="120" w:after="120"/>
            </w:pPr>
            <w:r w:rsidRPr="00953844">
              <w:rPr>
                <w:lang w:val="en-US"/>
              </w:rPr>
              <w:t xml:space="preserve">a) </w:t>
            </w:r>
            <w:r w:rsidRPr="00953844">
              <w:rPr>
                <w:position w:val="-16"/>
                <w:lang w:val="en-US" w:eastAsia="en-US"/>
              </w:rPr>
              <w:object w:dxaOrig="1440" w:dyaOrig="460" w14:anchorId="0669392A">
                <v:shape id="_x0000_i1047" type="#_x0000_t75" style="width:1in;height:23.25pt" o:ole="">
                  <v:imagedata r:id="rId52" o:title=""/>
                </v:shape>
                <o:OLEObject Type="Embed" ProgID="Equation.DSMT4" ShapeID="_x0000_i1047" DrawAspect="Content" ObjectID="_1712389099" r:id="rId53"/>
              </w:object>
            </w:r>
          </w:p>
          <w:p w14:paraId="2A8222A8" w14:textId="77777777" w:rsidR="00953844" w:rsidRPr="00953844" w:rsidRDefault="00953844" w:rsidP="0081716E">
            <w:pPr>
              <w:tabs>
                <w:tab w:val="left" w:pos="7410"/>
              </w:tabs>
              <w:spacing w:before="120" w:after="120"/>
            </w:pPr>
            <w:r w:rsidRPr="00953844">
              <w:rPr>
                <w:lang w:val="en-US"/>
              </w:rPr>
              <w:t xml:space="preserve">b) </w:t>
            </w:r>
            <w:r w:rsidRPr="00953844">
              <w:rPr>
                <w:position w:val="-12"/>
                <w:lang w:val="en-US" w:eastAsia="en-US"/>
              </w:rPr>
              <w:object w:dxaOrig="2560" w:dyaOrig="420" w14:anchorId="41C36775">
                <v:shape id="_x0000_i1048" type="#_x0000_t75" style="width:128.25pt;height:21pt" o:ole="">
                  <v:imagedata r:id="rId54" o:title=""/>
                </v:shape>
                <o:OLEObject Type="Embed" ProgID="Equation.DSMT4" ShapeID="_x0000_i1048" DrawAspect="Content" ObjectID="_1712389100" r:id="rId55"/>
              </w:object>
            </w:r>
            <w:r w:rsidRPr="00953844">
              <w:rPr>
                <w:position w:val="-16"/>
                <w:lang w:val="en-US" w:eastAsia="en-US"/>
              </w:rPr>
              <w:object w:dxaOrig="1440" w:dyaOrig="460" w14:anchorId="61DAE8A3">
                <v:shape id="_x0000_i1049" type="#_x0000_t75" style="width:1in;height:23.25pt" o:ole="">
                  <v:imagedata r:id="rId52" o:title=""/>
                </v:shape>
                <o:OLEObject Type="Embed" ProgID="Equation.DSMT4" ShapeID="_x0000_i1049" DrawAspect="Content" ObjectID="_1712389101" r:id="rId56"/>
              </w:object>
            </w:r>
          </w:p>
          <w:p w14:paraId="7474FE28" w14:textId="77777777" w:rsidR="00953844" w:rsidRPr="00953844" w:rsidRDefault="00953844" w:rsidP="00953844">
            <w:proofErr w:type="spellStart"/>
            <w:r w:rsidRPr="00953844">
              <w:t>Đường</w:t>
            </w:r>
            <w:proofErr w:type="spellEnd"/>
            <w:r w:rsidRPr="00953844">
              <w:t xml:space="preserve"> cao CH qua C(5;1) </w:t>
            </w:r>
            <w:proofErr w:type="spellStart"/>
            <w:r w:rsidRPr="00953844">
              <w:t>và</w:t>
            </w:r>
            <w:proofErr w:type="spellEnd"/>
            <w:r w:rsidRPr="00953844">
              <w:t xml:space="preserve"> </w:t>
            </w:r>
            <w:proofErr w:type="spellStart"/>
            <w:r w:rsidRPr="00953844">
              <w:t>nhận</w:t>
            </w:r>
            <w:proofErr w:type="spellEnd"/>
            <w:r w:rsidRPr="00953844">
              <w:rPr>
                <w:position w:val="-12"/>
                <w:lang w:val="en-US" w:eastAsia="en-US"/>
              </w:rPr>
              <w:object w:dxaOrig="680" w:dyaOrig="420" w14:anchorId="39D80927">
                <v:shape id="_x0000_i1050" type="#_x0000_t75" style="width:33.75pt;height:21pt" o:ole="">
                  <v:imagedata r:id="rId57" o:title=""/>
                </v:shape>
                <o:OLEObject Type="Embed" ProgID="Equation.DSMT4" ShapeID="_x0000_i1050" DrawAspect="Content" ObjectID="_1712389102" r:id="rId58"/>
              </w:object>
            </w:r>
            <w:r w:rsidRPr="00953844">
              <w:t xml:space="preserve"> </w:t>
            </w:r>
            <w:r w:rsidRPr="00953844">
              <w:rPr>
                <w:position w:val="-16"/>
                <w:lang w:val="en-US" w:eastAsia="en-US"/>
              </w:rPr>
              <w:object w:dxaOrig="859" w:dyaOrig="440" w14:anchorId="2FE3DF2E">
                <v:shape id="_x0000_i1051" type="#_x0000_t75" style="width:42.75pt;height:21.75pt" o:ole="">
                  <v:imagedata r:id="rId59" o:title=""/>
                </v:shape>
                <o:OLEObject Type="Embed" ProgID="Equation.DSMT4" ShapeID="_x0000_i1051" DrawAspect="Content" ObjectID="_1712389103" r:id="rId60"/>
              </w:object>
            </w:r>
            <w:r w:rsidRPr="00953844">
              <w:t xml:space="preserve"> </w:t>
            </w:r>
            <w:proofErr w:type="spellStart"/>
            <w:r w:rsidRPr="00953844">
              <w:t>làm</w:t>
            </w:r>
            <w:proofErr w:type="spellEnd"/>
            <w:r w:rsidRPr="00953844">
              <w:t xml:space="preserve"> VTPT, </w:t>
            </w:r>
            <w:proofErr w:type="spellStart"/>
            <w:r w:rsidRPr="00953844">
              <w:t>có</w:t>
            </w:r>
            <w:proofErr w:type="spellEnd"/>
            <w:r w:rsidRPr="00953844">
              <w:t xml:space="preserve"> phương </w:t>
            </w:r>
            <w:proofErr w:type="spellStart"/>
            <w:r w:rsidRPr="00953844">
              <w:t>trình</w:t>
            </w:r>
            <w:proofErr w:type="spellEnd"/>
            <w:r w:rsidRPr="00953844">
              <w:t xml:space="preserve"> </w:t>
            </w:r>
            <w:proofErr w:type="spellStart"/>
            <w:r w:rsidRPr="00953844">
              <w:t>tổng</w:t>
            </w:r>
            <w:proofErr w:type="spellEnd"/>
            <w:r w:rsidRPr="00953844">
              <w:t xml:space="preserve"> </w:t>
            </w:r>
            <w:proofErr w:type="spellStart"/>
            <w:r w:rsidRPr="00953844">
              <w:t>quát</w:t>
            </w:r>
            <w:proofErr w:type="spellEnd"/>
            <w:r w:rsidRPr="00953844">
              <w:t xml:space="preserve">: </w:t>
            </w:r>
          </w:p>
          <w:p w14:paraId="47473DFD" w14:textId="77777777" w:rsidR="00953844" w:rsidRPr="00953844" w:rsidRDefault="00953844" w:rsidP="00953844">
            <w:r w:rsidRPr="00953844">
              <w:t xml:space="preserve">            </w:t>
            </w:r>
            <w:r w:rsidRPr="00953844">
              <w:rPr>
                <w:position w:val="-12"/>
                <w:lang w:val="en-US" w:eastAsia="en-US"/>
              </w:rPr>
              <w:object w:dxaOrig="2240" w:dyaOrig="340" w14:anchorId="53F5C286">
                <v:shape id="_x0000_i1052" type="#_x0000_t75" style="width:111.75pt;height:17.25pt" o:ole="">
                  <v:imagedata r:id="rId61" o:title=""/>
                </v:shape>
                <o:OLEObject Type="Embed" ProgID="Equation.DSMT4" ShapeID="_x0000_i1052" DrawAspect="Content" ObjectID="_1712389104" r:id="rId62"/>
              </w:object>
            </w:r>
          </w:p>
          <w:p w14:paraId="38EE51A0" w14:textId="57409CDA" w:rsidR="00953844" w:rsidRPr="00953844" w:rsidRDefault="00953844" w:rsidP="00953844">
            <w:pPr>
              <w:tabs>
                <w:tab w:val="left" w:pos="7410"/>
              </w:tabs>
              <w:spacing w:before="120" w:after="120"/>
              <w:rPr>
                <w:rFonts w:eastAsiaTheme="minorHAnsi"/>
                <w:lang w:val="en-US"/>
              </w:rPr>
            </w:pPr>
            <w:r w:rsidRPr="00953844">
              <w:t xml:space="preserve">       </w:t>
            </w:r>
            <w:r w:rsidRPr="00953844">
              <w:rPr>
                <w:lang w:val="en-US"/>
              </w:rPr>
              <w:t xml:space="preserve">        </w:t>
            </w:r>
            <w:r w:rsidRPr="00953844">
              <w:rPr>
                <w:position w:val="-12"/>
                <w:lang w:val="en-US" w:eastAsia="en-US"/>
              </w:rPr>
              <w:object w:dxaOrig="2060" w:dyaOrig="340" w14:anchorId="16346E37">
                <v:shape id="_x0000_i1053" type="#_x0000_t75" style="width:103.5pt;height:17.25pt" o:ole="">
                  <v:imagedata r:id="rId63" o:title=""/>
                </v:shape>
                <o:OLEObject Type="Embed" ProgID="Equation.DSMT4" ShapeID="_x0000_i1053" DrawAspect="Content" ObjectID="_1712389105" r:id="rId64"/>
              </w:object>
            </w:r>
          </w:p>
        </w:tc>
        <w:tc>
          <w:tcPr>
            <w:tcW w:w="1147" w:type="dxa"/>
          </w:tcPr>
          <w:p w14:paraId="3C341C4C" w14:textId="77777777" w:rsidR="00953844" w:rsidRPr="00953844" w:rsidRDefault="00953844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</w:p>
          <w:p w14:paraId="2B3D38AF" w14:textId="77777777" w:rsidR="00953844" w:rsidRPr="00953844" w:rsidRDefault="00953844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0,25</w:t>
            </w:r>
          </w:p>
          <w:p w14:paraId="32A09225" w14:textId="77777777" w:rsidR="00953844" w:rsidRPr="00953844" w:rsidRDefault="00953844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</w:p>
          <w:p w14:paraId="665EA64A" w14:textId="77777777" w:rsidR="00953844" w:rsidRPr="00953844" w:rsidRDefault="00953844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</w:p>
          <w:p w14:paraId="20835564" w14:textId="77777777" w:rsidR="00953844" w:rsidRPr="00953844" w:rsidRDefault="00953844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</w:p>
          <w:p w14:paraId="29BE3919" w14:textId="59EA1B50" w:rsidR="00953844" w:rsidRPr="00953844" w:rsidRDefault="00953844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0,25</w:t>
            </w:r>
          </w:p>
        </w:tc>
      </w:tr>
      <w:tr w:rsidR="00953844" w:rsidRPr="00953844" w14:paraId="66DB1F14" w14:textId="77777777" w:rsidTr="00F816B1">
        <w:trPr>
          <w:trHeight w:val="300"/>
        </w:trPr>
        <w:tc>
          <w:tcPr>
            <w:tcW w:w="765" w:type="dxa"/>
          </w:tcPr>
          <w:p w14:paraId="03B31264" w14:textId="77777777" w:rsidR="00953844" w:rsidRPr="00953844" w:rsidRDefault="00953844" w:rsidP="00B4207E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>5</w:t>
            </w:r>
          </w:p>
          <w:p w14:paraId="68DD48A5" w14:textId="4E284ED1" w:rsidR="00953844" w:rsidRPr="00953844" w:rsidRDefault="00953844" w:rsidP="00B4207E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 w:rsidRPr="00953844">
              <w:rPr>
                <w:b/>
                <w:color w:val="222222"/>
                <w:lang w:val="en-US"/>
              </w:rPr>
              <w:t xml:space="preserve">0,5 </w:t>
            </w:r>
            <w:proofErr w:type="spellStart"/>
            <w:r w:rsidRPr="00953844">
              <w:rPr>
                <w:b/>
                <w:color w:val="222222"/>
                <w:lang w:val="en-US"/>
              </w:rPr>
              <w:t>điểm</w:t>
            </w:r>
            <w:proofErr w:type="spellEnd"/>
          </w:p>
        </w:tc>
        <w:tc>
          <w:tcPr>
            <w:tcW w:w="7160" w:type="dxa"/>
          </w:tcPr>
          <w:p w14:paraId="7C56B683" w14:textId="77777777" w:rsidR="00953844" w:rsidRPr="00953844" w:rsidRDefault="00953844" w:rsidP="00953844">
            <w:r w:rsidRPr="00953844">
              <w:t>I(1; 3), A(2; -1)</w:t>
            </w:r>
          </w:p>
          <w:p w14:paraId="25A4AC8A" w14:textId="77777777" w:rsidR="00953844" w:rsidRPr="00953844" w:rsidRDefault="00953844" w:rsidP="00953844">
            <w:r w:rsidRPr="00953844">
              <w:rPr>
                <w:position w:val="-6"/>
                <w:lang w:val="en-US" w:eastAsia="en-US"/>
              </w:rPr>
              <w:object w:dxaOrig="999" w:dyaOrig="360" w14:anchorId="2D8DB85D">
                <v:shape id="_x0000_i1054" type="#_x0000_t75" style="width:50.25pt;height:18pt" o:ole="">
                  <v:imagedata r:id="rId65" o:title=""/>
                </v:shape>
                <o:OLEObject Type="Embed" ProgID="Equation.DSMT4" ShapeID="_x0000_i1054" DrawAspect="Content" ObjectID="_1712389106" r:id="rId66"/>
              </w:object>
            </w:r>
          </w:p>
          <w:p w14:paraId="397BE1CE" w14:textId="77777777" w:rsidR="00953844" w:rsidRPr="00953844" w:rsidRDefault="00953844" w:rsidP="00953844">
            <w:proofErr w:type="spellStart"/>
            <w:r w:rsidRPr="00953844">
              <w:t>Đường</w:t>
            </w:r>
            <w:proofErr w:type="spellEnd"/>
            <w:r w:rsidRPr="00953844">
              <w:t xml:space="preserve"> </w:t>
            </w:r>
            <w:proofErr w:type="spellStart"/>
            <w:r w:rsidRPr="00953844">
              <w:t>tròn</w:t>
            </w:r>
            <w:proofErr w:type="spellEnd"/>
            <w:r w:rsidRPr="00953844">
              <w:t xml:space="preserve"> </w:t>
            </w:r>
            <w:proofErr w:type="spellStart"/>
            <w:r w:rsidRPr="00953844">
              <w:t>có</w:t>
            </w:r>
            <w:proofErr w:type="spellEnd"/>
            <w:r w:rsidRPr="00953844">
              <w:t xml:space="preserve"> tâm I(1; 3) </w:t>
            </w:r>
            <w:proofErr w:type="spellStart"/>
            <w:r w:rsidRPr="00953844">
              <w:t>và</w:t>
            </w:r>
            <w:proofErr w:type="spellEnd"/>
            <w:r w:rsidRPr="00953844">
              <w:t xml:space="preserve"> </w:t>
            </w:r>
            <w:proofErr w:type="spellStart"/>
            <w:r w:rsidRPr="00953844">
              <w:t>bán</w:t>
            </w:r>
            <w:proofErr w:type="spellEnd"/>
            <w:r w:rsidRPr="00953844">
              <w:t xml:space="preserve"> </w:t>
            </w:r>
            <w:proofErr w:type="spellStart"/>
            <w:r w:rsidRPr="00953844">
              <w:t>kính</w:t>
            </w:r>
            <w:proofErr w:type="spellEnd"/>
            <w:r w:rsidRPr="00953844">
              <w:t xml:space="preserve"> </w:t>
            </w:r>
            <w:r w:rsidRPr="00953844">
              <w:rPr>
                <w:position w:val="-6"/>
                <w:lang w:val="en-US" w:eastAsia="en-US"/>
              </w:rPr>
              <w:object w:dxaOrig="1400" w:dyaOrig="360" w14:anchorId="30E68168">
                <v:shape id="_x0000_i1055" type="#_x0000_t75" style="width:69.75pt;height:18pt" o:ole="">
                  <v:imagedata r:id="rId67" o:title=""/>
                </v:shape>
                <o:OLEObject Type="Embed" ProgID="Equation.DSMT4" ShapeID="_x0000_i1055" DrawAspect="Content" ObjectID="_1712389107" r:id="rId68"/>
              </w:object>
            </w:r>
            <w:proofErr w:type="spellStart"/>
            <w:r w:rsidRPr="00953844">
              <w:t>có</w:t>
            </w:r>
            <w:proofErr w:type="spellEnd"/>
            <w:r w:rsidRPr="00953844">
              <w:t xml:space="preserve"> </w:t>
            </w:r>
            <w:proofErr w:type="spellStart"/>
            <w:r w:rsidRPr="00953844">
              <w:t>pt</w:t>
            </w:r>
            <w:proofErr w:type="spellEnd"/>
            <w:r w:rsidRPr="00953844">
              <w:t>:</w:t>
            </w:r>
          </w:p>
          <w:p w14:paraId="0C38BE68" w14:textId="6092741A" w:rsidR="00953844" w:rsidRPr="00953844" w:rsidRDefault="00953844" w:rsidP="00953844">
            <w:pPr>
              <w:tabs>
                <w:tab w:val="left" w:pos="7410"/>
              </w:tabs>
              <w:spacing w:before="120" w:after="120"/>
              <w:rPr>
                <w:rFonts w:eastAsiaTheme="minorHAnsi"/>
              </w:rPr>
            </w:pPr>
            <w:r w:rsidRPr="00953844">
              <w:rPr>
                <w:position w:val="-42"/>
                <w:lang w:val="en-US" w:eastAsia="en-US"/>
              </w:rPr>
              <w:object w:dxaOrig="2600" w:dyaOrig="960" w14:anchorId="15FF4069">
                <v:shape id="_x0000_i1056" type="#_x0000_t75" style="width:129.75pt;height:48pt" o:ole="">
                  <v:imagedata r:id="rId69" o:title=""/>
                </v:shape>
                <o:OLEObject Type="Embed" ProgID="Equation.DSMT4" ShapeID="_x0000_i1056" DrawAspect="Content" ObjectID="_1712389108" r:id="rId70"/>
              </w:object>
            </w:r>
          </w:p>
        </w:tc>
        <w:tc>
          <w:tcPr>
            <w:tcW w:w="1147" w:type="dxa"/>
          </w:tcPr>
          <w:p w14:paraId="2126457F" w14:textId="77777777" w:rsidR="00953844" w:rsidRDefault="00953844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</w:p>
          <w:p w14:paraId="7195103C" w14:textId="485744B6" w:rsidR="00953844" w:rsidRDefault="00953844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>
              <w:rPr>
                <w:b/>
                <w:color w:val="222222"/>
                <w:lang w:val="en-US"/>
              </w:rPr>
              <w:t>0,25</w:t>
            </w:r>
          </w:p>
          <w:p w14:paraId="56F3D1B5" w14:textId="62C0F38E" w:rsidR="00953844" w:rsidRDefault="00953844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</w:p>
          <w:p w14:paraId="1F4C7085" w14:textId="33B4468A" w:rsidR="00953844" w:rsidRDefault="00953844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>
              <w:rPr>
                <w:b/>
                <w:color w:val="222222"/>
                <w:lang w:val="en-US"/>
              </w:rPr>
              <w:t>0,25</w:t>
            </w:r>
          </w:p>
          <w:p w14:paraId="77ED54CC" w14:textId="2B6B242B" w:rsidR="00953844" w:rsidRPr="00953844" w:rsidRDefault="00953844" w:rsidP="00953844">
            <w:pPr>
              <w:tabs>
                <w:tab w:val="left" w:pos="7410"/>
              </w:tabs>
              <w:spacing w:before="120" w:after="120"/>
              <w:rPr>
                <w:b/>
                <w:color w:val="222222"/>
                <w:lang w:val="en-US"/>
              </w:rPr>
            </w:pPr>
          </w:p>
        </w:tc>
      </w:tr>
      <w:tr w:rsidR="00953844" w:rsidRPr="00953844" w14:paraId="3C83B8EA" w14:textId="77777777" w:rsidTr="00F816B1">
        <w:trPr>
          <w:trHeight w:val="300"/>
        </w:trPr>
        <w:tc>
          <w:tcPr>
            <w:tcW w:w="765" w:type="dxa"/>
          </w:tcPr>
          <w:p w14:paraId="6A214AF5" w14:textId="77777777" w:rsidR="00953844" w:rsidRDefault="005B33B7" w:rsidP="00B4207E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>
              <w:rPr>
                <w:b/>
                <w:color w:val="222222"/>
                <w:lang w:val="en-US"/>
              </w:rPr>
              <w:t>6</w:t>
            </w:r>
          </w:p>
          <w:p w14:paraId="3E5984E5" w14:textId="77777777" w:rsidR="005B33B7" w:rsidRDefault="005B33B7" w:rsidP="00B4207E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>
              <w:rPr>
                <w:b/>
                <w:color w:val="222222"/>
                <w:lang w:val="en-US"/>
              </w:rPr>
              <w:t>0,5</w:t>
            </w:r>
          </w:p>
          <w:p w14:paraId="38B3E400" w14:textId="484DE9E1" w:rsidR="005B33B7" w:rsidRPr="005B33B7" w:rsidRDefault="005B33B7" w:rsidP="00B4207E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proofErr w:type="spellStart"/>
            <w:r>
              <w:rPr>
                <w:b/>
                <w:color w:val="222222"/>
                <w:lang w:val="en-US"/>
              </w:rPr>
              <w:t>điểm</w:t>
            </w:r>
            <w:proofErr w:type="spellEnd"/>
          </w:p>
        </w:tc>
        <w:tc>
          <w:tcPr>
            <w:tcW w:w="7160" w:type="dxa"/>
          </w:tcPr>
          <w:p w14:paraId="472F0520" w14:textId="39201683" w:rsidR="00F657B2" w:rsidRDefault="00F657B2" w:rsidP="00F657B2">
            <w:pPr>
              <w:spacing w:line="276" w:lineRule="auto"/>
            </w:pPr>
            <w:r>
              <w:rPr>
                <w:lang w:val="en-US"/>
              </w:rPr>
              <w:t xml:space="preserve">a) </w:t>
            </w:r>
            <w:r>
              <w:t xml:space="preserve">Ta </w:t>
            </w:r>
            <w:proofErr w:type="spellStart"/>
            <w:r>
              <w:t>có</w:t>
            </w:r>
            <w:proofErr w:type="spellEnd"/>
            <w:r>
              <w:t xml:space="preserve">: </w:t>
            </w:r>
            <w:r w:rsidR="006A15FC" w:rsidRPr="00A12305">
              <w:rPr>
                <w:position w:val="-34"/>
                <w:lang w:val="en-US" w:eastAsia="en-US"/>
              </w:rPr>
              <w:object w:dxaOrig="1880" w:dyaOrig="800" w14:anchorId="46E42303">
                <v:shape id="_x0000_i1057" type="#_x0000_t75" style="width:93.75pt;height:39.75pt" o:ole="">
                  <v:imagedata r:id="rId71" o:title=""/>
                </v:shape>
                <o:OLEObject Type="Embed" ProgID="Equation.DSMT4" ShapeID="_x0000_i1057" DrawAspect="Content" ObjectID="_1712389109" r:id="rId72"/>
              </w:object>
            </w:r>
            <w:r>
              <w:t xml:space="preserve"> </w:t>
            </w:r>
          </w:p>
          <w:p w14:paraId="71E47EA1" w14:textId="1ABAE0D5" w:rsidR="00F657B2" w:rsidRDefault="00F657B2" w:rsidP="00F657B2">
            <w:pPr>
              <w:spacing w:line="276" w:lineRule="auto"/>
            </w:pPr>
            <w:proofErr w:type="spellStart"/>
            <w:r>
              <w:t>Trục</w:t>
            </w:r>
            <w:proofErr w:type="spellEnd"/>
            <w:r>
              <w:t xml:space="preserve"> </w:t>
            </w:r>
            <w:proofErr w:type="spellStart"/>
            <w:r>
              <w:t>lớn</w:t>
            </w:r>
            <w:proofErr w:type="spellEnd"/>
            <w:r>
              <w:t xml:space="preserve">: </w:t>
            </w:r>
            <w:r w:rsidR="006A15FC" w:rsidRPr="00A12305">
              <w:rPr>
                <w:position w:val="-12"/>
                <w:lang w:val="en-US" w:eastAsia="en-US"/>
              </w:rPr>
              <w:object w:dxaOrig="2000" w:dyaOrig="360" w14:anchorId="17C7B82F">
                <v:shape id="_x0000_i1058" type="#_x0000_t75" style="width:100.5pt;height:18pt" o:ole="">
                  <v:imagedata r:id="rId73" o:title=""/>
                </v:shape>
                <o:OLEObject Type="Embed" ProgID="Equation.DSMT4" ShapeID="_x0000_i1058" DrawAspect="Content" ObjectID="_1712389110" r:id="rId74"/>
              </w:object>
            </w:r>
            <w:r>
              <w:t xml:space="preserve"> </w:t>
            </w:r>
          </w:p>
          <w:p w14:paraId="65DAD6CE" w14:textId="49909A24" w:rsidR="00F657B2" w:rsidRPr="00A12305" w:rsidRDefault="00F657B2" w:rsidP="00F657B2">
            <w:pPr>
              <w:spacing w:line="276" w:lineRule="auto"/>
            </w:pPr>
            <w:proofErr w:type="spellStart"/>
            <w:r>
              <w:t>Trục</w:t>
            </w:r>
            <w:proofErr w:type="spellEnd"/>
            <w:r>
              <w:t xml:space="preserve"> </w:t>
            </w:r>
            <w:proofErr w:type="spellStart"/>
            <w:r>
              <w:t>nhỏ</w:t>
            </w:r>
            <w:proofErr w:type="spellEnd"/>
            <w:r>
              <w:t xml:space="preserve">: </w:t>
            </w:r>
            <w:r w:rsidR="006A15FC" w:rsidRPr="00A12305">
              <w:rPr>
                <w:position w:val="-12"/>
                <w:lang w:val="en-US" w:eastAsia="en-US"/>
              </w:rPr>
              <w:object w:dxaOrig="1880" w:dyaOrig="360" w14:anchorId="63F19D5E">
                <v:shape id="_x0000_i1059" type="#_x0000_t75" style="width:94.5pt;height:18pt" o:ole="">
                  <v:imagedata r:id="rId75" o:title=""/>
                </v:shape>
                <o:OLEObject Type="Embed" ProgID="Equation.DSMT4" ShapeID="_x0000_i1059" DrawAspect="Content" ObjectID="_1712389111" r:id="rId76"/>
              </w:object>
            </w:r>
          </w:p>
          <w:p w14:paraId="60713D8B" w14:textId="299AD00A" w:rsidR="00953844" w:rsidRDefault="00F657B2" w:rsidP="0081716E">
            <w:pPr>
              <w:tabs>
                <w:tab w:val="left" w:pos="7410"/>
              </w:tabs>
              <w:spacing w:before="120" w:after="120"/>
            </w:pPr>
            <w:r>
              <w:rPr>
                <w:rFonts w:eastAsiaTheme="minorHAnsi"/>
                <w:lang w:val="en-US"/>
              </w:rPr>
              <w:t xml:space="preserve">b) </w:t>
            </w:r>
            <w:r w:rsidR="00BD420A">
              <w:rPr>
                <w:rFonts w:eastAsiaTheme="minorHAnsi"/>
                <w:lang w:val="en-US"/>
              </w:rPr>
              <w:t xml:space="preserve">Ta </w:t>
            </w:r>
            <w:proofErr w:type="spellStart"/>
            <w:r w:rsidR="00BD420A">
              <w:rPr>
                <w:rFonts w:eastAsiaTheme="minorHAnsi"/>
                <w:lang w:val="en-US"/>
              </w:rPr>
              <w:t>có</w:t>
            </w:r>
            <w:proofErr w:type="spellEnd"/>
            <w:r w:rsidR="00BD420A">
              <w:rPr>
                <w:rFonts w:eastAsiaTheme="minorHAnsi"/>
                <w:lang w:val="en-US"/>
              </w:rPr>
              <w:t xml:space="preserve"> </w:t>
            </w:r>
            <w:r w:rsidR="006A15FC" w:rsidRPr="00BD420A">
              <w:rPr>
                <w:position w:val="-8"/>
                <w:lang w:val="en-US" w:eastAsia="en-US"/>
              </w:rPr>
              <w:object w:dxaOrig="2860" w:dyaOrig="360" w14:anchorId="340F0FD3">
                <v:shape id="_x0000_i1060" type="#_x0000_t75" style="width:143.25pt;height:18pt" o:ole="">
                  <v:imagedata r:id="rId77" o:title=""/>
                </v:shape>
                <o:OLEObject Type="Embed" ProgID="Equation.DSMT4" ShapeID="_x0000_i1060" DrawAspect="Content" ObjectID="_1712389112" r:id="rId78"/>
              </w:object>
            </w:r>
          </w:p>
          <w:p w14:paraId="455C2E07" w14:textId="4E173671" w:rsidR="00BD420A" w:rsidRDefault="00BD420A" w:rsidP="0081716E">
            <w:pPr>
              <w:tabs>
                <w:tab w:val="left" w:pos="7410"/>
              </w:tabs>
              <w:spacing w:before="120" w:after="120"/>
            </w:pPr>
            <w:proofErr w:type="spellStart"/>
            <w:r>
              <w:rPr>
                <w:lang w:val="en-US"/>
              </w:rPr>
              <w:t>Tâm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sai</w:t>
            </w:r>
            <w:proofErr w:type="spellEnd"/>
            <w:r w:rsidR="001200EA">
              <w:rPr>
                <w:lang w:val="en-US"/>
              </w:rPr>
              <w:t>:</w:t>
            </w:r>
            <w:r>
              <w:rPr>
                <w:lang w:val="en-US"/>
              </w:rPr>
              <w:t xml:space="preserve"> </w:t>
            </w:r>
            <w:r w:rsidR="006A15FC" w:rsidRPr="006A15FC">
              <w:rPr>
                <w:position w:val="-24"/>
                <w:lang w:val="en-US" w:eastAsia="en-US"/>
              </w:rPr>
              <w:object w:dxaOrig="980" w:dyaOrig="620" w14:anchorId="737BA107">
                <v:shape id="_x0000_i1061" type="#_x0000_t75" style="width:48.75pt;height:31.5pt" o:ole="">
                  <v:imagedata r:id="rId79" o:title=""/>
                </v:shape>
                <o:OLEObject Type="Embed" ProgID="Equation.DSMT4" ShapeID="_x0000_i1061" DrawAspect="Content" ObjectID="_1712389113" r:id="rId80"/>
              </w:object>
            </w:r>
          </w:p>
          <w:p w14:paraId="683EA4C5" w14:textId="2472D9F0" w:rsidR="001200EA" w:rsidRPr="001200EA" w:rsidRDefault="001200EA" w:rsidP="0081716E">
            <w:pPr>
              <w:tabs>
                <w:tab w:val="left" w:pos="7410"/>
              </w:tabs>
              <w:spacing w:before="120" w:after="120"/>
              <w:rPr>
                <w:rFonts w:eastAsiaTheme="minorHAnsi"/>
                <w:lang w:val="en-US"/>
              </w:rPr>
            </w:pPr>
            <w:proofErr w:type="spellStart"/>
            <w:r>
              <w:rPr>
                <w:lang w:val="en-US"/>
              </w:rPr>
              <w:t>Tiêu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ự</w:t>
            </w:r>
            <w:proofErr w:type="spellEnd"/>
            <w:r>
              <w:rPr>
                <w:lang w:val="en-US"/>
              </w:rPr>
              <w:t xml:space="preserve">: </w:t>
            </w:r>
            <w:r w:rsidR="006A15FC" w:rsidRPr="006A15FC">
              <w:rPr>
                <w:position w:val="-6"/>
                <w:lang w:val="en-US" w:eastAsia="en-US"/>
              </w:rPr>
              <w:object w:dxaOrig="660" w:dyaOrig="279" w14:anchorId="28F501B0">
                <v:shape id="_x0000_i1062" type="#_x0000_t75" style="width:33pt;height:13.5pt" o:ole="">
                  <v:imagedata r:id="rId81" o:title=""/>
                </v:shape>
                <o:OLEObject Type="Embed" ProgID="Equation.DSMT4" ShapeID="_x0000_i1062" DrawAspect="Content" ObjectID="_1712389114" r:id="rId82"/>
              </w:object>
            </w:r>
          </w:p>
        </w:tc>
        <w:tc>
          <w:tcPr>
            <w:tcW w:w="1147" w:type="dxa"/>
          </w:tcPr>
          <w:p w14:paraId="3E96B898" w14:textId="77777777" w:rsidR="00953844" w:rsidRDefault="00953844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</w:rPr>
            </w:pPr>
          </w:p>
          <w:p w14:paraId="747F35D3" w14:textId="77777777" w:rsidR="00BD420A" w:rsidRDefault="00BD420A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</w:rPr>
            </w:pPr>
          </w:p>
          <w:p w14:paraId="1A2B8940" w14:textId="77777777" w:rsidR="00BD420A" w:rsidRDefault="00BD420A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>
              <w:rPr>
                <w:b/>
                <w:color w:val="222222"/>
                <w:lang w:val="en-US"/>
              </w:rPr>
              <w:t>0,25</w:t>
            </w:r>
          </w:p>
          <w:p w14:paraId="2885A4C3" w14:textId="77777777" w:rsidR="001200EA" w:rsidRDefault="001200EA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</w:p>
          <w:p w14:paraId="0BC4996D" w14:textId="77777777" w:rsidR="001200EA" w:rsidRDefault="001200EA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</w:p>
          <w:p w14:paraId="4D431093" w14:textId="77777777" w:rsidR="001200EA" w:rsidRDefault="001200EA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</w:p>
          <w:p w14:paraId="4644126D" w14:textId="27544099" w:rsidR="001200EA" w:rsidRPr="00BD420A" w:rsidRDefault="001200EA" w:rsidP="003B1260">
            <w:pPr>
              <w:tabs>
                <w:tab w:val="left" w:pos="7410"/>
              </w:tabs>
              <w:spacing w:before="120" w:after="120"/>
              <w:jc w:val="center"/>
              <w:rPr>
                <w:b/>
                <w:color w:val="222222"/>
                <w:lang w:val="en-US"/>
              </w:rPr>
            </w:pPr>
            <w:r>
              <w:rPr>
                <w:b/>
                <w:color w:val="222222"/>
                <w:lang w:val="en-US"/>
              </w:rPr>
              <w:t>0,25</w:t>
            </w:r>
          </w:p>
        </w:tc>
      </w:tr>
    </w:tbl>
    <w:tbl>
      <w:tblPr>
        <w:tblW w:w="0" w:type="auto"/>
        <w:tblInd w:w="1" w:type="dxa"/>
        <w:tblLook w:val="04A0" w:firstRow="1" w:lastRow="0" w:firstColumn="1" w:lastColumn="0" w:noHBand="0" w:noVBand="1"/>
      </w:tblPr>
      <w:tblGrid>
        <w:gridCol w:w="2968"/>
        <w:gridCol w:w="3218"/>
        <w:gridCol w:w="2885"/>
      </w:tblGrid>
      <w:tr w:rsidR="00F816B1" w:rsidRPr="00953844" w14:paraId="55995E59" w14:textId="77777777" w:rsidTr="00A20D21">
        <w:trPr>
          <w:trHeight w:val="1677"/>
        </w:trPr>
        <w:tc>
          <w:tcPr>
            <w:tcW w:w="2968" w:type="dxa"/>
            <w:shd w:val="clear" w:color="auto" w:fill="auto"/>
          </w:tcPr>
          <w:p w14:paraId="7D8D9301" w14:textId="77777777" w:rsidR="00F816B1" w:rsidRPr="00953844" w:rsidRDefault="00F816B1" w:rsidP="00A20D21">
            <w:pPr>
              <w:jc w:val="center"/>
              <w:rPr>
                <w:b/>
                <w:color w:val="222222"/>
              </w:rPr>
            </w:pPr>
            <w:r w:rsidRPr="00953844">
              <w:rPr>
                <w:b/>
                <w:color w:val="222222"/>
              </w:rPr>
              <w:br w:type="page"/>
            </w:r>
          </w:p>
          <w:p w14:paraId="79E193BF" w14:textId="350435B8" w:rsidR="00F816B1" w:rsidRPr="00953844" w:rsidRDefault="00F816B1" w:rsidP="00A20D21">
            <w:pPr>
              <w:jc w:val="center"/>
              <w:rPr>
                <w:b/>
              </w:rPr>
            </w:pPr>
            <w:r w:rsidRPr="00953844">
              <w:rPr>
                <w:b/>
              </w:rPr>
              <w:t>HIỆU TRƯỞNG</w:t>
            </w:r>
          </w:p>
          <w:p w14:paraId="5DEDF3C8" w14:textId="77777777" w:rsidR="00F816B1" w:rsidRPr="00953844" w:rsidRDefault="00F816B1" w:rsidP="00A20D21">
            <w:pPr>
              <w:jc w:val="center"/>
              <w:rPr>
                <w:b/>
              </w:rPr>
            </w:pPr>
          </w:p>
          <w:p w14:paraId="0CAE20FE" w14:textId="77777777" w:rsidR="00F816B1" w:rsidRPr="00953844" w:rsidRDefault="00F816B1" w:rsidP="00A20D21">
            <w:pPr>
              <w:jc w:val="center"/>
              <w:rPr>
                <w:b/>
              </w:rPr>
            </w:pPr>
          </w:p>
          <w:p w14:paraId="0F3461E1" w14:textId="77777777" w:rsidR="00F816B1" w:rsidRPr="00953844" w:rsidRDefault="00F816B1" w:rsidP="00A20D21">
            <w:pPr>
              <w:jc w:val="center"/>
              <w:rPr>
                <w:b/>
              </w:rPr>
            </w:pPr>
          </w:p>
          <w:p w14:paraId="679BB1A7" w14:textId="77777777" w:rsidR="00F816B1" w:rsidRPr="00953844" w:rsidRDefault="00F816B1" w:rsidP="00A20D21">
            <w:pPr>
              <w:jc w:val="center"/>
              <w:rPr>
                <w:b/>
              </w:rPr>
            </w:pPr>
          </w:p>
          <w:p w14:paraId="5AFB475B" w14:textId="77777777" w:rsidR="00F816B1" w:rsidRPr="00953844" w:rsidRDefault="00F816B1" w:rsidP="00A20D21">
            <w:pPr>
              <w:jc w:val="center"/>
              <w:rPr>
                <w:b/>
              </w:rPr>
            </w:pPr>
            <w:proofErr w:type="spellStart"/>
            <w:r w:rsidRPr="00953844">
              <w:rPr>
                <w:b/>
              </w:rPr>
              <w:t>Huỳnh</w:t>
            </w:r>
            <w:proofErr w:type="spellEnd"/>
            <w:r w:rsidRPr="00953844">
              <w:rPr>
                <w:b/>
              </w:rPr>
              <w:t xml:space="preserve"> </w:t>
            </w:r>
            <w:proofErr w:type="spellStart"/>
            <w:r w:rsidRPr="00953844">
              <w:rPr>
                <w:b/>
              </w:rPr>
              <w:t>Bảo</w:t>
            </w:r>
            <w:proofErr w:type="spellEnd"/>
            <w:r w:rsidRPr="00953844">
              <w:rPr>
                <w:b/>
              </w:rPr>
              <w:t xml:space="preserve"> </w:t>
            </w:r>
            <w:proofErr w:type="spellStart"/>
            <w:r w:rsidRPr="00953844">
              <w:rPr>
                <w:b/>
              </w:rPr>
              <w:t>Quốc</w:t>
            </w:r>
            <w:proofErr w:type="spellEnd"/>
          </w:p>
        </w:tc>
        <w:tc>
          <w:tcPr>
            <w:tcW w:w="3218" w:type="dxa"/>
            <w:shd w:val="clear" w:color="auto" w:fill="auto"/>
          </w:tcPr>
          <w:p w14:paraId="29F1DD5A" w14:textId="77777777" w:rsidR="00F816B1" w:rsidRPr="00953844" w:rsidRDefault="00F816B1" w:rsidP="00A20D21">
            <w:pPr>
              <w:jc w:val="center"/>
              <w:rPr>
                <w:b/>
              </w:rPr>
            </w:pPr>
          </w:p>
          <w:p w14:paraId="74ED5947" w14:textId="3B4D9249" w:rsidR="00F816B1" w:rsidRPr="00953844" w:rsidRDefault="00F816B1" w:rsidP="00A20D21">
            <w:pPr>
              <w:jc w:val="center"/>
              <w:rPr>
                <w:b/>
              </w:rPr>
            </w:pPr>
            <w:r w:rsidRPr="00953844">
              <w:rPr>
                <w:b/>
              </w:rPr>
              <w:t xml:space="preserve">TỔ TRƯỞNG </w:t>
            </w:r>
          </w:p>
          <w:p w14:paraId="5086F639" w14:textId="77777777" w:rsidR="00F816B1" w:rsidRPr="00953844" w:rsidRDefault="00F816B1" w:rsidP="00A20D21">
            <w:pPr>
              <w:jc w:val="center"/>
              <w:rPr>
                <w:b/>
              </w:rPr>
            </w:pPr>
          </w:p>
          <w:p w14:paraId="64A0C53E" w14:textId="77777777" w:rsidR="00F816B1" w:rsidRPr="00953844" w:rsidRDefault="00F816B1" w:rsidP="00A20D21">
            <w:pPr>
              <w:jc w:val="center"/>
              <w:rPr>
                <w:b/>
              </w:rPr>
            </w:pPr>
          </w:p>
          <w:p w14:paraId="06BBC1E1" w14:textId="77777777" w:rsidR="00F816B1" w:rsidRPr="00953844" w:rsidRDefault="00F816B1" w:rsidP="00A20D21">
            <w:pPr>
              <w:jc w:val="center"/>
              <w:rPr>
                <w:b/>
              </w:rPr>
            </w:pPr>
          </w:p>
          <w:p w14:paraId="6C098CDB" w14:textId="77777777" w:rsidR="00F816B1" w:rsidRPr="00953844" w:rsidRDefault="00F816B1" w:rsidP="00A20D21">
            <w:pPr>
              <w:jc w:val="center"/>
              <w:rPr>
                <w:b/>
              </w:rPr>
            </w:pPr>
          </w:p>
          <w:p w14:paraId="456DAFA2" w14:textId="77777777" w:rsidR="00F816B1" w:rsidRPr="00953844" w:rsidRDefault="00F816B1" w:rsidP="00A20D21">
            <w:pPr>
              <w:jc w:val="center"/>
              <w:rPr>
                <w:b/>
              </w:rPr>
            </w:pPr>
            <w:r w:rsidRPr="00953844">
              <w:rPr>
                <w:b/>
              </w:rPr>
              <w:t xml:space="preserve">Trương </w:t>
            </w:r>
            <w:proofErr w:type="spellStart"/>
            <w:r w:rsidRPr="00953844">
              <w:rPr>
                <w:b/>
              </w:rPr>
              <w:t>Thị</w:t>
            </w:r>
            <w:proofErr w:type="spellEnd"/>
            <w:r w:rsidRPr="00953844">
              <w:rPr>
                <w:b/>
              </w:rPr>
              <w:t xml:space="preserve"> Huyền</w:t>
            </w:r>
          </w:p>
        </w:tc>
        <w:tc>
          <w:tcPr>
            <w:tcW w:w="2885" w:type="dxa"/>
            <w:shd w:val="clear" w:color="auto" w:fill="auto"/>
          </w:tcPr>
          <w:p w14:paraId="3C21D7FD" w14:textId="77777777" w:rsidR="00F816B1" w:rsidRPr="00953844" w:rsidRDefault="00F816B1" w:rsidP="00A20D21">
            <w:pPr>
              <w:jc w:val="center"/>
              <w:rPr>
                <w:b/>
              </w:rPr>
            </w:pPr>
          </w:p>
          <w:p w14:paraId="1BF7C048" w14:textId="3EC58F93" w:rsidR="00F816B1" w:rsidRPr="00953844" w:rsidRDefault="00F816B1" w:rsidP="00A20D21">
            <w:pPr>
              <w:jc w:val="center"/>
              <w:rPr>
                <w:b/>
              </w:rPr>
            </w:pPr>
            <w:r w:rsidRPr="00953844">
              <w:rPr>
                <w:b/>
              </w:rPr>
              <w:t>GIÁO VIÊN RA ĐỀ</w:t>
            </w:r>
          </w:p>
          <w:p w14:paraId="0A984940" w14:textId="77777777" w:rsidR="00F816B1" w:rsidRPr="00953844" w:rsidRDefault="00F816B1" w:rsidP="00A20D21">
            <w:pPr>
              <w:jc w:val="center"/>
              <w:rPr>
                <w:b/>
              </w:rPr>
            </w:pPr>
          </w:p>
          <w:p w14:paraId="0F3ECD7B" w14:textId="77777777" w:rsidR="00F816B1" w:rsidRPr="00953844" w:rsidRDefault="00F816B1" w:rsidP="00A20D21">
            <w:pPr>
              <w:jc w:val="right"/>
              <w:rPr>
                <w:b/>
              </w:rPr>
            </w:pPr>
            <w:r w:rsidRPr="00953844">
              <w:rPr>
                <w:b/>
                <w:noProof/>
              </w:rPr>
              <mc:AlternateContent>
                <mc:Choice Requires="wpi">
                  <w:drawing>
                    <wp:anchor distT="0" distB="0" distL="114300" distR="114300" simplePos="0" relativeHeight="251659264" behindDoc="0" locked="0" layoutInCell="1" allowOverlap="1" wp14:anchorId="77C56EE5" wp14:editId="6C3C3CFA">
                      <wp:simplePos x="0" y="0"/>
                      <wp:positionH relativeFrom="column">
                        <wp:posOffset>516790</wp:posOffset>
                      </wp:positionH>
                      <wp:positionV relativeFrom="paragraph">
                        <wp:posOffset>-136090</wp:posOffset>
                      </wp:positionV>
                      <wp:extent cx="907560" cy="487080"/>
                      <wp:effectExtent l="19050" t="38100" r="26035" b="27305"/>
                      <wp:wrapNone/>
                      <wp:docPr id="1" name="Ink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07560" cy="487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25D7D9" id="Ink 1" o:spid="_x0000_s1026" type="#_x0000_t75" style="position:absolute;margin-left:40pt;margin-top:-11.4pt;width:72.85pt;height:39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">
                      <v:imagedata r:id="rId84" o:title=""/>
                      <o:lock v:ext="edit" rotation="t" aspectratio="f"/>
                    </v:shape>
                  </w:pict>
                </mc:Fallback>
              </mc:AlternateContent>
            </w:r>
          </w:p>
          <w:p w14:paraId="775DA81E" w14:textId="77777777" w:rsidR="00F816B1" w:rsidRPr="00953844" w:rsidRDefault="00F816B1" w:rsidP="00A20D21">
            <w:pPr>
              <w:jc w:val="center"/>
              <w:rPr>
                <w:b/>
              </w:rPr>
            </w:pPr>
            <w:r w:rsidRPr="00953844">
              <w:rPr>
                <w:b/>
                <w:noProof/>
              </w:rPr>
              <mc:AlternateContent>
                <mc:Choice Requires="wpi">
                  <w:drawing>
                    <wp:anchor distT="0" distB="0" distL="114300" distR="114300" simplePos="0" relativeHeight="251660288" behindDoc="0" locked="0" layoutInCell="1" allowOverlap="1" wp14:anchorId="5DFC3157" wp14:editId="2EFDAD73">
                      <wp:simplePos x="0" y="0"/>
                      <wp:positionH relativeFrom="column">
                        <wp:posOffset>723070</wp:posOffset>
                      </wp:positionH>
                      <wp:positionV relativeFrom="paragraph">
                        <wp:posOffset>-84395</wp:posOffset>
                      </wp:positionV>
                      <wp:extent cx="857160" cy="271440"/>
                      <wp:effectExtent l="38100" t="38100" r="38735" b="33655"/>
                      <wp:wrapNone/>
                      <wp:docPr id="2" name="Ink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57160" cy="271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E92B1F" id="Ink 2" o:spid="_x0000_s1026" type="#_x0000_t75" style="position:absolute;margin-left:56.25pt;margin-top:-7.35pt;width:68.95pt;height:22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">
                      <v:imagedata r:id="rId86" o:title=""/>
                      <o:lock v:ext="edit" rotation="t" aspectratio="f"/>
                    </v:shape>
                  </w:pict>
                </mc:Fallback>
              </mc:AlternateContent>
            </w:r>
          </w:p>
          <w:p w14:paraId="5F078F31" w14:textId="77777777" w:rsidR="00F816B1" w:rsidRPr="00953844" w:rsidRDefault="00F816B1" w:rsidP="00A20D21">
            <w:pPr>
              <w:rPr>
                <w:b/>
                <w:lang w:val="vi-VN" w:eastAsia="vi-VN"/>
              </w:rPr>
            </w:pPr>
          </w:p>
          <w:p w14:paraId="400D343A" w14:textId="77777777" w:rsidR="00F816B1" w:rsidRPr="00953844" w:rsidRDefault="00F816B1" w:rsidP="00A20D21">
            <w:pPr>
              <w:jc w:val="center"/>
              <w:rPr>
                <w:b/>
              </w:rPr>
            </w:pPr>
            <w:proofErr w:type="spellStart"/>
            <w:r w:rsidRPr="00953844">
              <w:rPr>
                <w:b/>
              </w:rPr>
              <w:t>Huỳnh</w:t>
            </w:r>
            <w:proofErr w:type="spellEnd"/>
            <w:r w:rsidRPr="00953844">
              <w:rPr>
                <w:b/>
              </w:rPr>
              <w:t xml:space="preserve"> </w:t>
            </w:r>
            <w:proofErr w:type="spellStart"/>
            <w:r w:rsidRPr="00953844">
              <w:rPr>
                <w:b/>
              </w:rPr>
              <w:t>Tấn</w:t>
            </w:r>
            <w:proofErr w:type="spellEnd"/>
            <w:r w:rsidRPr="00953844">
              <w:rPr>
                <w:b/>
              </w:rPr>
              <w:t xml:space="preserve"> </w:t>
            </w:r>
            <w:proofErr w:type="spellStart"/>
            <w:r w:rsidRPr="00953844">
              <w:rPr>
                <w:b/>
              </w:rPr>
              <w:t>Nghĩa</w:t>
            </w:r>
            <w:proofErr w:type="spellEnd"/>
          </w:p>
        </w:tc>
      </w:tr>
    </w:tbl>
    <w:p w14:paraId="7DD420FE" w14:textId="77777777" w:rsidR="00E74130" w:rsidRPr="00953844" w:rsidRDefault="00E74130" w:rsidP="0035340E">
      <w:pPr>
        <w:spacing w:after="160" w:line="259" w:lineRule="auto"/>
        <w:rPr>
          <w:b/>
          <w:color w:val="222222"/>
        </w:rPr>
      </w:pPr>
    </w:p>
    <w:sectPr w:rsidR="00E74130" w:rsidRPr="00953844" w:rsidSect="00E83EDD">
      <w:headerReference w:type="default" r:id="rId87"/>
      <w:footerReference w:type="default" r:id="rId88"/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8670F7" w14:textId="77777777" w:rsidR="00236191" w:rsidRDefault="00236191" w:rsidP="00870874">
      <w:r>
        <w:separator/>
      </w:r>
    </w:p>
  </w:endnote>
  <w:endnote w:type="continuationSeparator" w:id="0">
    <w:p w14:paraId="23C19AE7" w14:textId="77777777" w:rsidR="00236191" w:rsidRDefault="00236191" w:rsidP="008708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3256787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7338574" w14:textId="1AFFDA3E" w:rsidR="007C36DC" w:rsidRDefault="007C36DC">
        <w:pPr>
          <w:pStyle w:val="Chntrang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1455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39196B14" w14:textId="77777777" w:rsidR="007C36DC" w:rsidRDefault="007C36DC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DB1BCF" w14:textId="77777777" w:rsidR="00236191" w:rsidRDefault="00236191" w:rsidP="00870874">
      <w:r>
        <w:separator/>
      </w:r>
    </w:p>
  </w:footnote>
  <w:footnote w:type="continuationSeparator" w:id="0">
    <w:p w14:paraId="3B20F20A" w14:textId="77777777" w:rsidR="00236191" w:rsidRDefault="00236191" w:rsidP="0087087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5541C1" w14:textId="46CC249B" w:rsidR="007C36DC" w:rsidRDefault="007C36DC" w:rsidP="004774D1">
    <w:pPr>
      <w:pStyle w:val="utrang"/>
    </w:pPr>
  </w:p>
  <w:p w14:paraId="1ADF36DA" w14:textId="77777777" w:rsidR="007C36DC" w:rsidRDefault="007C36DC">
    <w:pPr>
      <w:pStyle w:val="utrang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7C1F62"/>
    <w:multiLevelType w:val="hybridMultilevel"/>
    <w:tmpl w:val="3D30C9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266CFF"/>
    <w:multiLevelType w:val="hybridMultilevel"/>
    <w:tmpl w:val="0D6C3726"/>
    <w:lvl w:ilvl="0" w:tplc="3940CDD6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b w:val="0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9B173B"/>
    <w:multiLevelType w:val="hybridMultilevel"/>
    <w:tmpl w:val="E376B8C4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 w:val="0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DA2D7E"/>
    <w:multiLevelType w:val="hybridMultilevel"/>
    <w:tmpl w:val="1F44CCF6"/>
    <w:lvl w:ilvl="0" w:tplc="01C8D6E2">
      <w:start w:val="1"/>
      <w:numFmt w:val="low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25102029"/>
    <w:multiLevelType w:val="hybridMultilevel"/>
    <w:tmpl w:val="DFFC75D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8601AC"/>
    <w:multiLevelType w:val="hybridMultilevel"/>
    <w:tmpl w:val="C422FB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96B5621"/>
    <w:multiLevelType w:val="hybridMultilevel"/>
    <w:tmpl w:val="3B0CA6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1864A7E"/>
    <w:multiLevelType w:val="hybridMultilevel"/>
    <w:tmpl w:val="04B02E8A"/>
    <w:lvl w:ilvl="0" w:tplc="DE947B0A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55C6170"/>
    <w:multiLevelType w:val="hybridMultilevel"/>
    <w:tmpl w:val="DF5ECD68"/>
    <w:lvl w:ilvl="0" w:tplc="AE2A06FA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6691DF9"/>
    <w:multiLevelType w:val="hybridMultilevel"/>
    <w:tmpl w:val="08260E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F42146A"/>
    <w:multiLevelType w:val="hybridMultilevel"/>
    <w:tmpl w:val="3E2C9AD6"/>
    <w:lvl w:ilvl="0" w:tplc="04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B39175B"/>
    <w:multiLevelType w:val="hybridMultilevel"/>
    <w:tmpl w:val="2D3221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94814893">
    <w:abstractNumId w:val="5"/>
  </w:num>
  <w:num w:numId="2" w16cid:durableId="1656910126">
    <w:abstractNumId w:val="9"/>
  </w:num>
  <w:num w:numId="3" w16cid:durableId="1170098313">
    <w:abstractNumId w:val="6"/>
  </w:num>
  <w:num w:numId="4" w16cid:durableId="1068722964">
    <w:abstractNumId w:val="1"/>
  </w:num>
  <w:num w:numId="5" w16cid:durableId="1521166457">
    <w:abstractNumId w:val="3"/>
  </w:num>
  <w:num w:numId="6" w16cid:durableId="2090224593">
    <w:abstractNumId w:val="4"/>
  </w:num>
  <w:num w:numId="7" w16cid:durableId="1044913180">
    <w:abstractNumId w:val="8"/>
  </w:num>
  <w:num w:numId="8" w16cid:durableId="2067219346">
    <w:abstractNumId w:val="2"/>
  </w:num>
  <w:num w:numId="9" w16cid:durableId="1125273414">
    <w:abstractNumId w:val="10"/>
  </w:num>
  <w:num w:numId="10" w16cid:durableId="1526940341">
    <w:abstractNumId w:val="7"/>
  </w:num>
  <w:num w:numId="11" w16cid:durableId="1138961121">
    <w:abstractNumId w:val="0"/>
  </w:num>
  <w:num w:numId="12" w16cid:durableId="146592626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24CAA"/>
    <w:rsid w:val="0000096A"/>
    <w:rsid w:val="00003C92"/>
    <w:rsid w:val="0001455A"/>
    <w:rsid w:val="000429EC"/>
    <w:rsid w:val="00045421"/>
    <w:rsid w:val="00052B54"/>
    <w:rsid w:val="000568CD"/>
    <w:rsid w:val="00060137"/>
    <w:rsid w:val="00061CEF"/>
    <w:rsid w:val="00062CB4"/>
    <w:rsid w:val="00065E26"/>
    <w:rsid w:val="00074714"/>
    <w:rsid w:val="0008340B"/>
    <w:rsid w:val="00084968"/>
    <w:rsid w:val="00090977"/>
    <w:rsid w:val="000A5FF0"/>
    <w:rsid w:val="000B1D80"/>
    <w:rsid w:val="000B3C0F"/>
    <w:rsid w:val="000C4633"/>
    <w:rsid w:val="000C49CE"/>
    <w:rsid w:val="000D03A6"/>
    <w:rsid w:val="000E6D4B"/>
    <w:rsid w:val="000F1CE2"/>
    <w:rsid w:val="000F3665"/>
    <w:rsid w:val="001142DC"/>
    <w:rsid w:val="0011664C"/>
    <w:rsid w:val="001200EA"/>
    <w:rsid w:val="001279C4"/>
    <w:rsid w:val="00132E41"/>
    <w:rsid w:val="00137C7B"/>
    <w:rsid w:val="00142CD1"/>
    <w:rsid w:val="00153299"/>
    <w:rsid w:val="001609C6"/>
    <w:rsid w:val="00170EDB"/>
    <w:rsid w:val="00171515"/>
    <w:rsid w:val="00184735"/>
    <w:rsid w:val="00184DC5"/>
    <w:rsid w:val="001B0394"/>
    <w:rsid w:val="001B3B69"/>
    <w:rsid w:val="001B69E0"/>
    <w:rsid w:val="001C4DFC"/>
    <w:rsid w:val="001C5F5E"/>
    <w:rsid w:val="001C6AE1"/>
    <w:rsid w:val="001D7370"/>
    <w:rsid w:val="001D7D0A"/>
    <w:rsid w:val="001E6C9B"/>
    <w:rsid w:val="001F11EA"/>
    <w:rsid w:val="0021153F"/>
    <w:rsid w:val="002119BC"/>
    <w:rsid w:val="00236191"/>
    <w:rsid w:val="00237BEB"/>
    <w:rsid w:val="00241A61"/>
    <w:rsid w:val="00250984"/>
    <w:rsid w:val="00251183"/>
    <w:rsid w:val="002518DD"/>
    <w:rsid w:val="00251B1B"/>
    <w:rsid w:val="00263E0C"/>
    <w:rsid w:val="00266239"/>
    <w:rsid w:val="0027167D"/>
    <w:rsid w:val="002754AD"/>
    <w:rsid w:val="00275DE6"/>
    <w:rsid w:val="00282601"/>
    <w:rsid w:val="00291EA2"/>
    <w:rsid w:val="00292FF1"/>
    <w:rsid w:val="002A318D"/>
    <w:rsid w:val="002A38C6"/>
    <w:rsid w:val="002A4382"/>
    <w:rsid w:val="002A73B5"/>
    <w:rsid w:val="002B2A40"/>
    <w:rsid w:val="002C2458"/>
    <w:rsid w:val="002C359F"/>
    <w:rsid w:val="002C428E"/>
    <w:rsid w:val="002C5E7F"/>
    <w:rsid w:val="002D2B21"/>
    <w:rsid w:val="002E184E"/>
    <w:rsid w:val="002F0D6B"/>
    <w:rsid w:val="002F76AC"/>
    <w:rsid w:val="0030333E"/>
    <w:rsid w:val="0030644F"/>
    <w:rsid w:val="00316CA9"/>
    <w:rsid w:val="0032550F"/>
    <w:rsid w:val="00326841"/>
    <w:rsid w:val="0035340E"/>
    <w:rsid w:val="00367F6D"/>
    <w:rsid w:val="003707F0"/>
    <w:rsid w:val="00383004"/>
    <w:rsid w:val="0038494C"/>
    <w:rsid w:val="003877BB"/>
    <w:rsid w:val="00397EE8"/>
    <w:rsid w:val="003A6CC7"/>
    <w:rsid w:val="003B1260"/>
    <w:rsid w:val="003D2362"/>
    <w:rsid w:val="003D59F7"/>
    <w:rsid w:val="003D6525"/>
    <w:rsid w:val="003D73A7"/>
    <w:rsid w:val="003E0FB7"/>
    <w:rsid w:val="003E1FA9"/>
    <w:rsid w:val="00404D46"/>
    <w:rsid w:val="004438BD"/>
    <w:rsid w:val="0045115A"/>
    <w:rsid w:val="00455594"/>
    <w:rsid w:val="004774D1"/>
    <w:rsid w:val="004812FD"/>
    <w:rsid w:val="004A40AC"/>
    <w:rsid w:val="004C2FD0"/>
    <w:rsid w:val="004C5780"/>
    <w:rsid w:val="004C5F49"/>
    <w:rsid w:val="004D6E8F"/>
    <w:rsid w:val="00502FED"/>
    <w:rsid w:val="00503CBF"/>
    <w:rsid w:val="00511192"/>
    <w:rsid w:val="005138AC"/>
    <w:rsid w:val="0051406E"/>
    <w:rsid w:val="00533480"/>
    <w:rsid w:val="00544F69"/>
    <w:rsid w:val="00554B4D"/>
    <w:rsid w:val="00554C66"/>
    <w:rsid w:val="005645D4"/>
    <w:rsid w:val="005672C0"/>
    <w:rsid w:val="00570D05"/>
    <w:rsid w:val="00572D62"/>
    <w:rsid w:val="005951BA"/>
    <w:rsid w:val="005A0A19"/>
    <w:rsid w:val="005B1EBE"/>
    <w:rsid w:val="005B33B7"/>
    <w:rsid w:val="005D22E6"/>
    <w:rsid w:val="005D44D7"/>
    <w:rsid w:val="005F2556"/>
    <w:rsid w:val="005F26D1"/>
    <w:rsid w:val="00611715"/>
    <w:rsid w:val="0063602C"/>
    <w:rsid w:val="00643018"/>
    <w:rsid w:val="006620EB"/>
    <w:rsid w:val="00664F46"/>
    <w:rsid w:val="00665C40"/>
    <w:rsid w:val="006720FA"/>
    <w:rsid w:val="00672B15"/>
    <w:rsid w:val="00683010"/>
    <w:rsid w:val="0068451A"/>
    <w:rsid w:val="00694804"/>
    <w:rsid w:val="00695569"/>
    <w:rsid w:val="006A15FC"/>
    <w:rsid w:val="006A1A05"/>
    <w:rsid w:val="006B60DE"/>
    <w:rsid w:val="006F2944"/>
    <w:rsid w:val="006F3B02"/>
    <w:rsid w:val="007165D7"/>
    <w:rsid w:val="00717B06"/>
    <w:rsid w:val="00725390"/>
    <w:rsid w:val="00725CC2"/>
    <w:rsid w:val="00732E27"/>
    <w:rsid w:val="00735CBE"/>
    <w:rsid w:val="0074181F"/>
    <w:rsid w:val="007468B0"/>
    <w:rsid w:val="0075797B"/>
    <w:rsid w:val="0076456A"/>
    <w:rsid w:val="00777298"/>
    <w:rsid w:val="007821C0"/>
    <w:rsid w:val="00791FF0"/>
    <w:rsid w:val="00794039"/>
    <w:rsid w:val="007953DA"/>
    <w:rsid w:val="007A0D23"/>
    <w:rsid w:val="007A2E74"/>
    <w:rsid w:val="007A479E"/>
    <w:rsid w:val="007C1634"/>
    <w:rsid w:val="007C36DC"/>
    <w:rsid w:val="007D2C2B"/>
    <w:rsid w:val="007D3DD2"/>
    <w:rsid w:val="007D685C"/>
    <w:rsid w:val="007E113E"/>
    <w:rsid w:val="007E15CB"/>
    <w:rsid w:val="007F0235"/>
    <w:rsid w:val="0081180E"/>
    <w:rsid w:val="0081716E"/>
    <w:rsid w:val="00820F0D"/>
    <w:rsid w:val="00821D09"/>
    <w:rsid w:val="008338BA"/>
    <w:rsid w:val="008437E4"/>
    <w:rsid w:val="00847380"/>
    <w:rsid w:val="008506B5"/>
    <w:rsid w:val="00866532"/>
    <w:rsid w:val="00870874"/>
    <w:rsid w:val="0088626D"/>
    <w:rsid w:val="00890894"/>
    <w:rsid w:val="0089670B"/>
    <w:rsid w:val="008967CD"/>
    <w:rsid w:val="008A0A25"/>
    <w:rsid w:val="008A3895"/>
    <w:rsid w:val="008C3A51"/>
    <w:rsid w:val="008C5496"/>
    <w:rsid w:val="008D7A0E"/>
    <w:rsid w:val="00905A74"/>
    <w:rsid w:val="00907381"/>
    <w:rsid w:val="00916AC0"/>
    <w:rsid w:val="00923236"/>
    <w:rsid w:val="0092327C"/>
    <w:rsid w:val="0092447C"/>
    <w:rsid w:val="00924CAA"/>
    <w:rsid w:val="009362E7"/>
    <w:rsid w:val="0094017F"/>
    <w:rsid w:val="00950282"/>
    <w:rsid w:val="0095215D"/>
    <w:rsid w:val="00953844"/>
    <w:rsid w:val="009623FF"/>
    <w:rsid w:val="00967928"/>
    <w:rsid w:val="0097305A"/>
    <w:rsid w:val="0097636B"/>
    <w:rsid w:val="00976F75"/>
    <w:rsid w:val="0098257A"/>
    <w:rsid w:val="00993BBB"/>
    <w:rsid w:val="009950AB"/>
    <w:rsid w:val="009A29AB"/>
    <w:rsid w:val="009B08CA"/>
    <w:rsid w:val="009C1B42"/>
    <w:rsid w:val="009C5122"/>
    <w:rsid w:val="009D6314"/>
    <w:rsid w:val="009D7C26"/>
    <w:rsid w:val="009E3B69"/>
    <w:rsid w:val="009F1B0D"/>
    <w:rsid w:val="00A03A48"/>
    <w:rsid w:val="00A04F09"/>
    <w:rsid w:val="00A34B9D"/>
    <w:rsid w:val="00A45FA4"/>
    <w:rsid w:val="00A54CB5"/>
    <w:rsid w:val="00A562BD"/>
    <w:rsid w:val="00A5682D"/>
    <w:rsid w:val="00A64268"/>
    <w:rsid w:val="00A66272"/>
    <w:rsid w:val="00A67226"/>
    <w:rsid w:val="00A73FF3"/>
    <w:rsid w:val="00AA3032"/>
    <w:rsid w:val="00AA5799"/>
    <w:rsid w:val="00AC26C2"/>
    <w:rsid w:val="00AF1158"/>
    <w:rsid w:val="00AF5887"/>
    <w:rsid w:val="00B0271C"/>
    <w:rsid w:val="00B0370F"/>
    <w:rsid w:val="00B12347"/>
    <w:rsid w:val="00B14739"/>
    <w:rsid w:val="00B24FD7"/>
    <w:rsid w:val="00B26A74"/>
    <w:rsid w:val="00B4207E"/>
    <w:rsid w:val="00B4319D"/>
    <w:rsid w:val="00B458C2"/>
    <w:rsid w:val="00B471D7"/>
    <w:rsid w:val="00B670DA"/>
    <w:rsid w:val="00B712D2"/>
    <w:rsid w:val="00B90441"/>
    <w:rsid w:val="00B91B71"/>
    <w:rsid w:val="00BA655D"/>
    <w:rsid w:val="00BB0D9B"/>
    <w:rsid w:val="00BC400C"/>
    <w:rsid w:val="00BC4460"/>
    <w:rsid w:val="00BD420A"/>
    <w:rsid w:val="00BE35BE"/>
    <w:rsid w:val="00BE6F89"/>
    <w:rsid w:val="00BF024F"/>
    <w:rsid w:val="00BF2011"/>
    <w:rsid w:val="00C07938"/>
    <w:rsid w:val="00C07CB9"/>
    <w:rsid w:val="00C10719"/>
    <w:rsid w:val="00C25FD9"/>
    <w:rsid w:val="00C310B9"/>
    <w:rsid w:val="00C50C2C"/>
    <w:rsid w:val="00C70DE1"/>
    <w:rsid w:val="00C710A9"/>
    <w:rsid w:val="00C82B6D"/>
    <w:rsid w:val="00C86E32"/>
    <w:rsid w:val="00C90052"/>
    <w:rsid w:val="00C93B1E"/>
    <w:rsid w:val="00C97B60"/>
    <w:rsid w:val="00CA5BC8"/>
    <w:rsid w:val="00CA77CF"/>
    <w:rsid w:val="00CB194F"/>
    <w:rsid w:val="00CC3330"/>
    <w:rsid w:val="00CC3EAF"/>
    <w:rsid w:val="00CD5D72"/>
    <w:rsid w:val="00CF00D7"/>
    <w:rsid w:val="00CF4A52"/>
    <w:rsid w:val="00D00193"/>
    <w:rsid w:val="00D1234E"/>
    <w:rsid w:val="00D13588"/>
    <w:rsid w:val="00D2078A"/>
    <w:rsid w:val="00D23C9C"/>
    <w:rsid w:val="00D34E94"/>
    <w:rsid w:val="00D3577B"/>
    <w:rsid w:val="00D410B8"/>
    <w:rsid w:val="00D41BD1"/>
    <w:rsid w:val="00D47250"/>
    <w:rsid w:val="00D51AE6"/>
    <w:rsid w:val="00D61832"/>
    <w:rsid w:val="00D6477F"/>
    <w:rsid w:val="00D762DC"/>
    <w:rsid w:val="00D81091"/>
    <w:rsid w:val="00D8307E"/>
    <w:rsid w:val="00D83282"/>
    <w:rsid w:val="00D859CB"/>
    <w:rsid w:val="00D86741"/>
    <w:rsid w:val="00D96E4E"/>
    <w:rsid w:val="00DA2645"/>
    <w:rsid w:val="00DA30A3"/>
    <w:rsid w:val="00DA32E9"/>
    <w:rsid w:val="00DA347B"/>
    <w:rsid w:val="00DC0BBF"/>
    <w:rsid w:val="00DC4654"/>
    <w:rsid w:val="00DD719A"/>
    <w:rsid w:val="00DE3234"/>
    <w:rsid w:val="00DE7D4F"/>
    <w:rsid w:val="00DF1E8F"/>
    <w:rsid w:val="00E04883"/>
    <w:rsid w:val="00E12CEB"/>
    <w:rsid w:val="00E13DA2"/>
    <w:rsid w:val="00E33328"/>
    <w:rsid w:val="00E50A21"/>
    <w:rsid w:val="00E52C19"/>
    <w:rsid w:val="00E65CD3"/>
    <w:rsid w:val="00E66E0B"/>
    <w:rsid w:val="00E74130"/>
    <w:rsid w:val="00E75977"/>
    <w:rsid w:val="00E83EDD"/>
    <w:rsid w:val="00E90AC2"/>
    <w:rsid w:val="00E92AC4"/>
    <w:rsid w:val="00E9711E"/>
    <w:rsid w:val="00EA3B42"/>
    <w:rsid w:val="00EB16B6"/>
    <w:rsid w:val="00EB5AAD"/>
    <w:rsid w:val="00EC7DBF"/>
    <w:rsid w:val="00EF1EC6"/>
    <w:rsid w:val="00EF2684"/>
    <w:rsid w:val="00EF791C"/>
    <w:rsid w:val="00F03D27"/>
    <w:rsid w:val="00F347E0"/>
    <w:rsid w:val="00F4058F"/>
    <w:rsid w:val="00F42D7F"/>
    <w:rsid w:val="00F55BFE"/>
    <w:rsid w:val="00F60552"/>
    <w:rsid w:val="00F657B2"/>
    <w:rsid w:val="00F816B1"/>
    <w:rsid w:val="00F836FA"/>
    <w:rsid w:val="00F9014E"/>
    <w:rsid w:val="00FB000D"/>
    <w:rsid w:val="00FC6352"/>
    <w:rsid w:val="00FD6989"/>
    <w:rsid w:val="00FF012C"/>
    <w:rsid w:val="00FF1FF7"/>
    <w:rsid w:val="00FF4C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9839901"/>
  <w15:chartTrackingRefBased/>
  <w15:docId w15:val="{2CD360B7-C895-4FD3-8A62-D9135569D1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924CAA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paragraph" w:styleId="u1">
    <w:name w:val="heading 1"/>
    <w:basedOn w:val="Binhthng"/>
    <w:next w:val="Binhthng"/>
    <w:link w:val="u1Char"/>
    <w:uiPriority w:val="9"/>
    <w:qFormat/>
    <w:rsid w:val="0030644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39"/>
    <w:rsid w:val="00924CA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ngchuthich">
    <w:name w:val="Balloon Text"/>
    <w:basedOn w:val="Binhthng"/>
    <w:link w:val="BongchuthichChar"/>
    <w:uiPriority w:val="99"/>
    <w:semiHidden/>
    <w:unhideWhenUsed/>
    <w:rsid w:val="00870874"/>
    <w:rPr>
      <w:rFonts w:ascii="Segoe UI" w:hAnsi="Segoe UI" w:cs="Segoe UI"/>
      <w:sz w:val="18"/>
      <w:szCs w:val="18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870874"/>
    <w:rPr>
      <w:rFonts w:ascii="Segoe UI" w:eastAsia="Times New Roman" w:hAnsi="Segoe UI" w:cs="Segoe UI"/>
      <w:sz w:val="18"/>
      <w:szCs w:val="18"/>
    </w:rPr>
  </w:style>
  <w:style w:type="paragraph" w:styleId="utrang">
    <w:name w:val="header"/>
    <w:basedOn w:val="Binhthng"/>
    <w:link w:val="utrangChar"/>
    <w:uiPriority w:val="99"/>
    <w:unhideWhenUsed/>
    <w:rsid w:val="00870874"/>
    <w:pPr>
      <w:tabs>
        <w:tab w:val="center" w:pos="4680"/>
        <w:tab w:val="right" w:pos="9360"/>
      </w:tabs>
    </w:pPr>
  </w:style>
  <w:style w:type="character" w:customStyle="1" w:styleId="utrangChar">
    <w:name w:val="Đầu trang Char"/>
    <w:basedOn w:val="Phngmcinhcuaoanvn"/>
    <w:link w:val="utrang"/>
    <w:uiPriority w:val="99"/>
    <w:rsid w:val="00870874"/>
    <w:rPr>
      <w:rFonts w:ascii="Times New Roman" w:eastAsia="Times New Roman" w:hAnsi="Times New Roman" w:cs="Times New Roman"/>
      <w:sz w:val="26"/>
      <w:szCs w:val="26"/>
    </w:rPr>
  </w:style>
  <w:style w:type="paragraph" w:styleId="Chntrang">
    <w:name w:val="footer"/>
    <w:basedOn w:val="Binhthng"/>
    <w:link w:val="ChntrangChar"/>
    <w:uiPriority w:val="99"/>
    <w:unhideWhenUsed/>
    <w:rsid w:val="00870874"/>
    <w:pPr>
      <w:tabs>
        <w:tab w:val="center" w:pos="4680"/>
        <w:tab w:val="right" w:pos="9360"/>
      </w:tabs>
    </w:pPr>
  </w:style>
  <w:style w:type="character" w:customStyle="1" w:styleId="ChntrangChar">
    <w:name w:val="Chân trang Char"/>
    <w:basedOn w:val="Phngmcinhcuaoanvn"/>
    <w:link w:val="Chntrang"/>
    <w:uiPriority w:val="99"/>
    <w:rsid w:val="00870874"/>
    <w:rPr>
      <w:rFonts w:ascii="Times New Roman" w:eastAsia="Times New Roman" w:hAnsi="Times New Roman" w:cs="Times New Roman"/>
      <w:sz w:val="26"/>
      <w:szCs w:val="26"/>
    </w:rPr>
  </w:style>
  <w:style w:type="paragraph" w:styleId="oancuaDanhsach">
    <w:name w:val="List Paragraph"/>
    <w:basedOn w:val="Binhthng"/>
    <w:link w:val="oancuaDanhsachChar"/>
    <w:uiPriority w:val="34"/>
    <w:qFormat/>
    <w:rsid w:val="009950AB"/>
    <w:pPr>
      <w:ind w:left="720"/>
      <w:contextualSpacing/>
    </w:pPr>
  </w:style>
  <w:style w:type="character" w:customStyle="1" w:styleId="u1Char">
    <w:name w:val="Đầu đề 1 Char"/>
    <w:basedOn w:val="Phngmcinhcuaoanvn"/>
    <w:link w:val="u1"/>
    <w:uiPriority w:val="9"/>
    <w:rsid w:val="0030644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Siuktni">
    <w:name w:val="Hyperlink"/>
    <w:basedOn w:val="Phngmcinhcuaoanvn"/>
    <w:uiPriority w:val="99"/>
    <w:semiHidden/>
    <w:unhideWhenUsed/>
    <w:rsid w:val="00184DC5"/>
    <w:rPr>
      <w:color w:val="0000FF"/>
      <w:u w:val="single"/>
    </w:rPr>
  </w:style>
  <w:style w:type="character" w:customStyle="1" w:styleId="oancuaDanhsachChar">
    <w:name w:val="Đoạn của Danh sách Char"/>
    <w:link w:val="oancuaDanhsach"/>
    <w:uiPriority w:val="34"/>
    <w:qFormat/>
    <w:rsid w:val="00A03A48"/>
    <w:rPr>
      <w:rFonts w:ascii="Times New Roman" w:eastAsia="Times New Roman" w:hAnsi="Times New Roman" w:cs="Times New Roman"/>
      <w:sz w:val="26"/>
      <w:szCs w:val="26"/>
    </w:rPr>
  </w:style>
  <w:style w:type="character" w:styleId="VnbanChdanhsn">
    <w:name w:val="Placeholder Text"/>
    <w:basedOn w:val="Phngmcinhcuaoanvn"/>
    <w:uiPriority w:val="99"/>
    <w:semiHidden/>
    <w:rsid w:val="00A03A48"/>
    <w:rPr>
      <w:color w:val="808080"/>
    </w:rPr>
  </w:style>
  <w:style w:type="table" w:customStyle="1" w:styleId="TableGrid1">
    <w:name w:val="Table Grid1"/>
    <w:basedOn w:val="BangThngthng"/>
    <w:next w:val="LiBang"/>
    <w:uiPriority w:val="59"/>
    <w:rsid w:val="00A45FA4"/>
    <w:pPr>
      <w:spacing w:after="0" w:line="240" w:lineRule="auto"/>
    </w:pPr>
    <w:rPr>
      <w:rFonts w:ascii="Calibri" w:eastAsia="Times New Roman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7233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81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047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image" Target="media/image17.emf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openxmlformats.org/officeDocument/2006/relationships/theme" Target="theme/theme1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customXml" Target="ink/ink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customXml" Target="ink/ink1.xml"/><Relationship Id="rId88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image" Target="media/image18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3-08T08:55:14.60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6 1022 713 0,'0'0'311'0,"0"0"-80"16,0 0-35-16,0 0-87 16,0 0-74-16,0 0 77 15,-10 0-93-15,8 0-1 16,2 0 24-16,0 0-8 15,-2 0 8-15,-2 0-2 16,2 0-21-16,0 0 114 16,0 0-115-16,-1 0 7 15,1 0 16-15,0-4-3 16,-1-3 1-16,3 1-39 16,0-3 0-16,0 1 28 15,0-3-28-15,0 0 0 0,0-2 4 16,7 1 11-16,6-3 3 15,1-2-18-15,-1-1 0 16,5 2 8-16,-2 0-8 16,-1 1-1-16,-1 5 1 15,-1-1 0-15,-1 1 18 16,3 1-18-16,-1 0 0 16,3 1 0-16,-1-1 0 15,1 1-1-15,3 4-5 16,-6-1 6-16,0 1 6 15,-5 1-6-15,1 3 0 16,-3 0-8-16,-2 0 8 16,0 0-1-16,1 0-13 0,0 0 14 15,-2 0 0-15,1 0 0 16,0 5 0-16,-1 2-14 16,-1 1 14-16,1 3-1 15,2-1-6-15,-4 5 7 16,-2 3 7-16,2 1-7 15,-2 0 0-15,0 5-1 16,0-1 10-16,0 5-11 16,0-1 2-16,-4 4 0 15,-4 0 11-15,-4-3-11 16,3-2 0-16,-1-5 4 16,1-3-3-16,-1-6-2 15,2-3-16-15,2-5 17 0,-1 1-10 16,0-5 10-1,0 0-5-15,1 0 5 0,2 0 0 16,2 0 8-16,0 0-8 16,2 0 0-16,0-2 29 15,0-10-29-15,0-7-21 16,14-4 21-16,7-9 2 16,5-5-2-16,5-1-2 15,2-3 2-15,-2 3-4 16,-2 4 4-16,-4 6-19 15,-3 7 19-15,-7 3 7 16,-3 5 5-16,-3 7-12 0,-2 0 0 16,-2 3 10-1,-1 1-10-15,2 2-12 0,-2 0 12 16,0 0 0 0,4 0 0-16,-3 0 0 0,-1 0 0 15,2 2-1-15,-2 7 1 16,0 4-8-16,-1 6 8 15,-3 2 0-15,0 7 26 16,0 0-26-16,0 0 0 16,0-3 26-16,-5 2-20 15,-4-6-7-15,-1 0 1 16,0-4 0-16,2 2 18 16,0-1-18-16,1-3 0 15,0 2-3-15,0-5 3 16,5 1 0-16,-2-7-10 0,4-1 10 15,0-5 7-15,0 0-7 16,13-6 0-16,9-18 24 16,-1-8-24-16,5-4-9 15,-3-5-40-15,2 2-32 16,-7 3 54-16,1 6-60 16,-5 5 50-16,1 3 23 15,-1 3 14-15,-2 4 0 16,-2 2-14-16,-1 4 14 15,-1 1 15-15,-4 6-3 16,-4 0-12-16,2 2 63 16,-2 0-17-16,0 0-2 15,0 0-44-15,0 10 16 0,0 14 58 16,-14 10-73 0,-3 7 7-16,-4 6 23 0,-1 0-15 15,4 2-1 1,1-4-15-16,5-4 0 0,5-7 15 15,5-4-15-15,2-4-37 16,0-3 3-16,0-2-6 16,0 3 12-16,0-3-37 15,0-2-24-15,2-3 76 16,1-6-24-16,-1-5 11 16,2-5 26-16,-2 0 13 15,2-13 13-15,-2-13-26 0,0-10 0 16,2-7 36-1,4-6-35-15,1-9-1 0,8-4 0 16,2-2 6-16,7 0-3 16,0-1-3-16,1 1 0 15,-1 4-27-15,0 1 27 16,-4 3-19-16,-1 0 3 16,-3 3 16-16,-1-3-10 15,-3 3-15-15,1-1 25 16,-1 7 104-16,-2 11-55 15,-5 8 0-15,-2 11-18 16,-5 8-2-16,2 7 13 16,-2 2-42-16,3 0 0 15,-3 7-17-15,0 16 23 16,0 7-12-16,0 4 2 0,0 9 4 16,0 4 18-16,-10 6-18 15,-1 7 0-15,-4 5 22 16,-1 3-21-16,-1-2 15 15,0-2-16-15,3-10 0 16,2-13 21-16,2-9-21 16,6-15-15-16,-2-6 9 15,6-7-28-15,0-4 22 16,0 0 3-16,0-13 9 16,15-11-35-16,5-8 7 15,3-2-3-15,1-2 25 16,-1 1 6-16,-1 3-7 15,-1 5 7-15,1 3 0 0,-3 3 54 16,-3 6-52 0,-3 6 18-16,-2 5 20 0,-4 4-25 15,0 0 9-15,1 11-24 16,-4 6 1 0,1 2 50-16,-2 0-51 0,-3-2-2 15,2-2 2-15,0-6 11 16,3-7-3-16,5-2-8 15,6 0 0-15,8-13-53 16,9-13 53-16,5-6-52 16,1-4 2-16,-4 2-4 15,-9 4 53-15,-5 6-24 16,-9 12 25-16,-7 3 96 16,-5 5-42-16,0 4 6 15,0 0-8-15,0 0-17 0,0 0-14 16,0 15-21-16,-2 6 0 15,-5 0 15-15,2 3-14 16,2-3-2-16,3-5 1 16,0-4 0-16,8-5-2 15,17-5-48-15,9-2-6 16,14 0 41-16,8-20-16 16,12-8 25-16,5-10-4 15,10-5 10-15,10-8 0 16,4-7-3-16,1-6-50 15,-3-5 42-15,-2 1-132 16,24-24-55-16,-23 19-167 0,-13 14-243 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3-08T08:55:15.18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753 713 0,'0'0'318'0,"202"-71"51"15,-33 18-143-15,30-11-56 16,1 2 18-16,-7 6-93 16,-15 3-20-16,-2-1-45 15,3 3-13-15,-8-3 5 16,-5 3-22-16,-11 4-10 16,-32 5-5-16,-30 11-120 15,-9 1-105-15,-32 11-271 0,-12 4-270 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388673-F0F0-48A3-88CA-5695BFD32F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20</Words>
  <Characters>1826</Characters>
  <DocSecurity>0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0-10-16T09:18:00Z</cp:lastPrinted>
  <dcterms:created xsi:type="dcterms:W3CDTF">2022-04-25T03:46:00Z</dcterms:created>
  <dcterms:modified xsi:type="dcterms:W3CDTF">2022-04-25T0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